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24610FE" w14:textId="71446447" w:rsidR="00FD1B85" w:rsidRPr="00043285" w:rsidRDefault="00440FF2" w:rsidP="004F0759">
      <w:pPr>
        <w:jc w:val="center"/>
        <w:rPr>
          <w:rFonts w:ascii="Arial" w:hAnsi="Arial"/>
          <w:sz w:val="28"/>
          <w:szCs w:val="36"/>
        </w:rPr>
      </w:pPr>
      <w:r>
        <w:rPr>
          <w:rFonts w:ascii="Arial" w:hAnsi="Arial"/>
          <w:b/>
          <w:sz w:val="28"/>
          <w:szCs w:val="36"/>
        </w:rPr>
        <w:t xml:space="preserve">7-3 </w:t>
      </w:r>
      <w:r w:rsidR="00FD1B85" w:rsidRPr="00043285">
        <w:rPr>
          <w:rFonts w:ascii="Arial" w:hAnsi="Arial"/>
          <w:b/>
          <w:sz w:val="28"/>
          <w:szCs w:val="36"/>
        </w:rPr>
        <w:t xml:space="preserve">QUIZ </w:t>
      </w:r>
      <w:r>
        <w:rPr>
          <w:rFonts w:ascii="Arial" w:hAnsi="Arial"/>
          <w:b/>
          <w:sz w:val="28"/>
          <w:szCs w:val="36"/>
        </w:rPr>
        <w:t>A</w:t>
      </w:r>
    </w:p>
    <w:p w14:paraId="3801585D" w14:textId="2BE29B49" w:rsidR="005B7688" w:rsidRDefault="005B7688" w:rsidP="004F0759">
      <w:pPr>
        <w:rPr>
          <w:rFonts w:ascii="Comic Sans MS" w:hAnsi="Comic Sans MS" w:cs="Arial"/>
          <w:bCs/>
          <w:color w:val="FF0000"/>
          <w:sz w:val="20"/>
          <w:szCs w:val="20"/>
        </w:rPr>
      </w:pPr>
    </w:p>
    <w:p w14:paraId="0F7D3EAA" w14:textId="047BA172" w:rsidR="005B7688" w:rsidRDefault="005B7688" w:rsidP="004F0759">
      <w:pPr>
        <w:pStyle w:val="ListParagraph"/>
        <w:numPr>
          <w:ilvl w:val="0"/>
          <w:numId w:val="34"/>
        </w:numPr>
        <w:ind w:left="360"/>
        <w:rPr>
          <w:rFonts w:ascii="Arial" w:hAnsi="Arial" w:cs="Arial"/>
          <w:bCs/>
        </w:rPr>
      </w:pPr>
      <w:r w:rsidRPr="002B545A">
        <w:rPr>
          <w:rFonts w:ascii="Arial" w:hAnsi="Arial" w:cs="Arial"/>
          <w:bCs/>
        </w:rPr>
        <w:t xml:space="preserve">The table below gives costs and quantities for purchasing tickets for rides at a City Fair. </w:t>
      </w:r>
    </w:p>
    <w:p w14:paraId="07C44902" w14:textId="69961923" w:rsidR="00C405D1" w:rsidRDefault="00C405D1" w:rsidP="004F0759">
      <w:pPr>
        <w:rPr>
          <w:rFonts w:ascii="Arial" w:hAnsi="Arial" w:cs="Arial"/>
          <w:bCs/>
        </w:rPr>
      </w:pPr>
    </w:p>
    <w:tbl>
      <w:tblPr>
        <w:tblStyle w:val="TableGrid"/>
        <w:tblW w:w="9720" w:type="dxa"/>
        <w:tblInd w:w="36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860"/>
        <w:gridCol w:w="4860"/>
      </w:tblGrid>
      <w:tr w:rsidR="00C405D1" w:rsidRPr="00237164" w14:paraId="2C8A781C" w14:textId="77777777" w:rsidTr="000564AB">
        <w:trPr>
          <w:trHeight w:val="5472"/>
        </w:trPr>
        <w:tc>
          <w:tcPr>
            <w:tcW w:w="4860" w:type="dxa"/>
            <w:tcMar>
              <w:top w:w="86" w:type="dxa"/>
              <w:left w:w="115" w:type="dxa"/>
              <w:bottom w:w="86" w:type="dxa"/>
              <w:right w:w="115" w:type="dxa"/>
            </w:tcMar>
          </w:tcPr>
          <w:p w14:paraId="5D9ED98F" w14:textId="2857FFA6" w:rsidR="00C405D1" w:rsidRPr="00237164" w:rsidRDefault="00C405D1" w:rsidP="004F0759">
            <w:pPr>
              <w:pStyle w:val="ListParagraph"/>
              <w:widowControl w:val="0"/>
              <w:numPr>
                <w:ilvl w:val="0"/>
                <w:numId w:val="38"/>
              </w:numPr>
              <w:autoSpaceDE w:val="0"/>
              <w:autoSpaceDN w:val="0"/>
              <w:adjustRightInd w:val="0"/>
              <w:ind w:left="360"/>
              <w:rPr>
                <w:rFonts w:ascii="Arial" w:hAnsi="Arial" w:cs="Arial"/>
                <w:color w:val="1A1A1A"/>
              </w:rPr>
            </w:pPr>
            <w:r>
              <w:rPr>
                <w:rFonts w:ascii="Arial" w:hAnsi="Arial" w:cs="Arial"/>
              </w:rPr>
              <w:t>The</w:t>
            </w:r>
            <w:r w:rsidRPr="00237164">
              <w:rPr>
                <w:rFonts w:ascii="Arial" w:hAnsi="Arial" w:cs="Arial"/>
              </w:rPr>
              <w:t xml:space="preserve"> table</w:t>
            </w:r>
            <w:r>
              <w:rPr>
                <w:rFonts w:ascii="Arial" w:hAnsi="Arial" w:cs="Arial"/>
              </w:rPr>
              <w:t xml:space="preserve"> below</w:t>
            </w:r>
            <w:r w:rsidRPr="00237164">
              <w:rPr>
                <w:rFonts w:ascii="Arial" w:hAnsi="Arial" w:cs="Arial"/>
              </w:rPr>
              <w:t xml:space="preserve"> shows the cost for various quantities of </w:t>
            </w:r>
            <w:r w:rsidR="0023761A">
              <w:rPr>
                <w:rFonts w:ascii="Arial" w:hAnsi="Arial" w:cs="Arial"/>
              </w:rPr>
              <w:t>tickets</w:t>
            </w:r>
            <w:r w:rsidRPr="00237164">
              <w:rPr>
                <w:rFonts w:ascii="Arial" w:hAnsi="Arial" w:cs="Arial"/>
              </w:rPr>
              <w:t>.</w:t>
            </w:r>
          </w:p>
          <w:p w14:paraId="320D2063" w14:textId="59622B76" w:rsidR="00C405D1" w:rsidRDefault="00C405D1" w:rsidP="004F0759">
            <w:pPr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color w:val="1A1A1A"/>
              </w:rPr>
            </w:pPr>
          </w:p>
          <w:tbl>
            <w:tblPr>
              <w:tblStyle w:val="TableGrid"/>
              <w:tblW w:w="0" w:type="auto"/>
              <w:jc w:val="center"/>
              <w:tblCellMar>
                <w:top w:w="115" w:type="dxa"/>
                <w:bottom w:w="115" w:type="dxa"/>
              </w:tblCellMar>
              <w:tblLook w:val="04A0" w:firstRow="1" w:lastRow="0" w:firstColumn="1" w:lastColumn="0" w:noHBand="0" w:noVBand="1"/>
            </w:tblPr>
            <w:tblGrid>
              <w:gridCol w:w="1296"/>
              <w:gridCol w:w="936"/>
              <w:gridCol w:w="1800"/>
            </w:tblGrid>
            <w:tr w:rsidR="00C405D1" w14:paraId="52DC0C07" w14:textId="77777777" w:rsidTr="0016219C">
              <w:trPr>
                <w:trHeight w:val="27"/>
                <w:jc w:val="center"/>
              </w:trPr>
              <w:tc>
                <w:tcPr>
                  <w:tcW w:w="1296" w:type="dxa"/>
                  <w:tcMar>
                    <w:top w:w="0" w:type="dxa"/>
                    <w:left w:w="115" w:type="dxa"/>
                    <w:bottom w:w="0" w:type="dxa"/>
                    <w:right w:w="115" w:type="dxa"/>
                  </w:tcMar>
                  <w:vAlign w:val="center"/>
                </w:tcPr>
                <w:p w14:paraId="711D86D0" w14:textId="77777777" w:rsidR="00C405D1" w:rsidRPr="009F01FE" w:rsidRDefault="00C405D1" w:rsidP="004F0759">
                  <w:pPr>
                    <w:jc w:val="center"/>
                    <w:rPr>
                      <w:rFonts w:ascii="Arial" w:hAnsi="Arial" w:cs="Arial"/>
                      <w:b/>
                      <w:bCs/>
                      <w:szCs w:val="20"/>
                    </w:rPr>
                  </w:pPr>
                  <w:r w:rsidRPr="009F01FE">
                    <w:rPr>
                      <w:rFonts w:ascii="Arial" w:hAnsi="Arial" w:cs="Arial"/>
                      <w:b/>
                      <w:bCs/>
                      <w:szCs w:val="20"/>
                    </w:rPr>
                    <w:t>number of tickets</w:t>
                  </w:r>
                </w:p>
                <w:p w14:paraId="6A4B243A" w14:textId="14C9D293" w:rsidR="00C405D1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Arial" w:hAnsi="Arial" w:cs="Arial"/>
                      <w:color w:val="1A1A1A"/>
                    </w:rPr>
                  </w:pPr>
                  <w:r w:rsidRPr="009F01FE"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(</w:t>
                  </w:r>
                  <w:r w:rsidRPr="009F01FE">
                    <w:rPr>
                      <w:rFonts w:ascii="Arial" w:hAnsi="Arial" w:cs="Arial"/>
                      <w:b/>
                      <w:bCs/>
                      <w:i/>
                      <w:sz w:val="20"/>
                      <w:szCs w:val="20"/>
                    </w:rPr>
                    <w:t>x</w:t>
                  </w:r>
                  <w:r w:rsidRPr="009F01FE"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)</w:t>
                  </w:r>
                </w:p>
              </w:tc>
              <w:tc>
                <w:tcPr>
                  <w:tcW w:w="936" w:type="dxa"/>
                  <w:tcMar>
                    <w:top w:w="0" w:type="dxa"/>
                    <w:left w:w="115" w:type="dxa"/>
                    <w:bottom w:w="0" w:type="dxa"/>
                    <w:right w:w="115" w:type="dxa"/>
                  </w:tcMar>
                  <w:vAlign w:val="center"/>
                </w:tcPr>
                <w:p w14:paraId="1DA0125E" w14:textId="77777777" w:rsidR="00C405D1" w:rsidRPr="009F01FE" w:rsidRDefault="00C405D1" w:rsidP="004F0759">
                  <w:pPr>
                    <w:jc w:val="center"/>
                    <w:rPr>
                      <w:rFonts w:ascii="Arial" w:hAnsi="Arial" w:cs="Arial"/>
                      <w:b/>
                      <w:bCs/>
                      <w:szCs w:val="20"/>
                    </w:rPr>
                  </w:pPr>
                  <w:r w:rsidRPr="009F01FE">
                    <w:rPr>
                      <w:rFonts w:ascii="Arial" w:hAnsi="Arial" w:cs="Arial"/>
                      <w:b/>
                      <w:bCs/>
                      <w:szCs w:val="20"/>
                    </w:rPr>
                    <w:t xml:space="preserve">cost </w:t>
                  </w:r>
                </w:p>
                <w:p w14:paraId="20ED6622" w14:textId="77777777" w:rsidR="00C405D1" w:rsidRPr="009F01FE" w:rsidRDefault="00C405D1" w:rsidP="004F0759">
                  <w:pPr>
                    <w:jc w:val="center"/>
                    <w:rPr>
                      <w:rFonts w:ascii="Arial" w:hAnsi="Arial" w:cs="Arial"/>
                      <w:b/>
                      <w:bCs/>
                      <w:szCs w:val="20"/>
                    </w:rPr>
                  </w:pPr>
                  <w:r w:rsidRPr="009F01FE">
                    <w:rPr>
                      <w:rFonts w:ascii="Arial" w:hAnsi="Arial" w:cs="Arial"/>
                      <w:b/>
                      <w:bCs/>
                      <w:szCs w:val="20"/>
                    </w:rPr>
                    <w:t>in $</w:t>
                  </w:r>
                </w:p>
                <w:p w14:paraId="431C7F86" w14:textId="4E73F2DA" w:rsidR="00C405D1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Arial" w:hAnsi="Arial" w:cs="Arial"/>
                      <w:color w:val="1A1A1A"/>
                    </w:rPr>
                  </w:pPr>
                  <w:r w:rsidRPr="009F01FE"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(</w:t>
                  </w:r>
                  <w:r w:rsidRPr="009F01FE">
                    <w:rPr>
                      <w:rFonts w:ascii="Arial" w:hAnsi="Arial" w:cs="Arial"/>
                      <w:b/>
                      <w:bCs/>
                      <w:i/>
                      <w:sz w:val="20"/>
                      <w:szCs w:val="20"/>
                    </w:rPr>
                    <w:t>y</w:t>
                  </w:r>
                  <w:r w:rsidRPr="009F01FE"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)</w:t>
                  </w:r>
                </w:p>
              </w:tc>
              <w:tc>
                <w:tcPr>
                  <w:tcW w:w="1800" w:type="dxa"/>
                  <w:tcMar>
                    <w:top w:w="0" w:type="dxa"/>
                    <w:left w:w="115" w:type="dxa"/>
                    <w:bottom w:w="0" w:type="dxa"/>
                    <w:right w:w="115" w:type="dxa"/>
                  </w:tcMar>
                  <w:vAlign w:val="center"/>
                </w:tcPr>
                <w:p w14:paraId="3754FF89" w14:textId="5CBB7442" w:rsidR="00C405D1" w:rsidRDefault="00A252F4" w:rsidP="004F0759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Arial" w:hAnsi="Arial" w:cs="Arial"/>
                      <w:color w:val="1A1A1A"/>
                    </w:rPr>
                  </w:pPr>
                  <w:r w:rsidRPr="00C405D1">
                    <w:rPr>
                      <w:rFonts w:ascii="Arial" w:hAnsi="Arial" w:cs="Arial"/>
                      <w:noProof/>
                      <w:position w:val="-24"/>
                      <w:sz w:val="20"/>
                      <w:szCs w:val="20"/>
                    </w:rPr>
                    <w:object w:dxaOrig="940" w:dyaOrig="620" w14:anchorId="5138807E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33" type="#_x0000_t75" alt="" style="width:47.25pt;height:31.25pt;mso-width-percent:0;mso-height-percent:0;mso-width-percent:0;mso-height-percent:0" o:ole="">
                        <v:imagedata r:id="rId8" o:title=""/>
                      </v:shape>
                      <o:OLEObject Type="Embed" ProgID="Equation.DSMT4" ShapeID="_x0000_i1033" DrawAspect="Content" ObjectID="_1735117066" r:id="rId9"/>
                    </w:object>
                  </w:r>
                </w:p>
              </w:tc>
            </w:tr>
            <w:tr w:rsidR="00C405D1" w14:paraId="5D821FA9" w14:textId="77777777" w:rsidTr="0016219C">
              <w:trPr>
                <w:jc w:val="center"/>
              </w:trPr>
              <w:tc>
                <w:tcPr>
                  <w:tcW w:w="1296" w:type="dxa"/>
                  <w:tcMar>
                    <w:top w:w="144" w:type="dxa"/>
                    <w:left w:w="115" w:type="dxa"/>
                    <w:bottom w:w="144" w:type="dxa"/>
                    <w:right w:w="115" w:type="dxa"/>
                  </w:tcMar>
                  <w:vAlign w:val="center"/>
                </w:tcPr>
                <w:p w14:paraId="5EC6398A" w14:textId="0CF9F849" w:rsidR="00C405D1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Arial" w:hAnsi="Arial" w:cs="Arial"/>
                      <w:color w:val="1A1A1A"/>
                    </w:rPr>
                  </w:pPr>
                  <w:r w:rsidRPr="00542EF6">
                    <w:rPr>
                      <w:rFonts w:ascii="Arial" w:hAnsi="Arial" w:cs="Arial"/>
                      <w:szCs w:val="20"/>
                    </w:rPr>
                    <w:t>5</w:t>
                  </w:r>
                </w:p>
              </w:tc>
              <w:tc>
                <w:tcPr>
                  <w:tcW w:w="936" w:type="dxa"/>
                  <w:tcMar>
                    <w:top w:w="144" w:type="dxa"/>
                    <w:left w:w="115" w:type="dxa"/>
                    <w:bottom w:w="144" w:type="dxa"/>
                    <w:right w:w="115" w:type="dxa"/>
                  </w:tcMar>
                  <w:vAlign w:val="center"/>
                </w:tcPr>
                <w:p w14:paraId="759A4A88" w14:textId="6CB6C0B7" w:rsidR="00C405D1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Arial" w:hAnsi="Arial" w:cs="Arial"/>
                      <w:color w:val="1A1A1A"/>
                    </w:rPr>
                  </w:pPr>
                  <w:r>
                    <w:rPr>
                      <w:rFonts w:ascii="Arial" w:hAnsi="Arial" w:cs="Arial"/>
                      <w:szCs w:val="20"/>
                    </w:rPr>
                    <w:t>7.50</w:t>
                  </w:r>
                </w:p>
              </w:tc>
              <w:tc>
                <w:tcPr>
                  <w:tcW w:w="1800" w:type="dxa"/>
                  <w:tcMar>
                    <w:top w:w="144" w:type="dxa"/>
                    <w:left w:w="115" w:type="dxa"/>
                    <w:bottom w:w="144" w:type="dxa"/>
                    <w:right w:w="115" w:type="dxa"/>
                  </w:tcMar>
                  <w:vAlign w:val="center"/>
                </w:tcPr>
                <w:p w14:paraId="3B2A36B9" w14:textId="2F6C0C19" w:rsidR="00C405D1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Arial" w:hAnsi="Arial" w:cs="Arial"/>
                      <w:color w:val="1A1A1A"/>
                    </w:rPr>
                  </w:pPr>
                </w:p>
              </w:tc>
            </w:tr>
            <w:tr w:rsidR="00C405D1" w14:paraId="1F16FFE4" w14:textId="77777777" w:rsidTr="0016219C">
              <w:trPr>
                <w:jc w:val="center"/>
              </w:trPr>
              <w:tc>
                <w:tcPr>
                  <w:tcW w:w="1296" w:type="dxa"/>
                  <w:tcMar>
                    <w:top w:w="144" w:type="dxa"/>
                    <w:left w:w="115" w:type="dxa"/>
                    <w:bottom w:w="144" w:type="dxa"/>
                    <w:right w:w="115" w:type="dxa"/>
                  </w:tcMar>
                  <w:vAlign w:val="center"/>
                </w:tcPr>
                <w:p w14:paraId="64058908" w14:textId="3A0C0F29" w:rsidR="00C405D1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Arial" w:hAnsi="Arial" w:cs="Arial"/>
                      <w:color w:val="1A1A1A"/>
                    </w:rPr>
                  </w:pPr>
                  <w:r w:rsidRPr="00542EF6">
                    <w:rPr>
                      <w:rFonts w:ascii="Arial" w:hAnsi="Arial" w:cs="Arial"/>
                      <w:szCs w:val="20"/>
                    </w:rPr>
                    <w:t>10</w:t>
                  </w:r>
                </w:p>
              </w:tc>
              <w:tc>
                <w:tcPr>
                  <w:tcW w:w="936" w:type="dxa"/>
                  <w:tcMar>
                    <w:top w:w="144" w:type="dxa"/>
                    <w:left w:w="115" w:type="dxa"/>
                    <w:bottom w:w="144" w:type="dxa"/>
                    <w:right w:w="115" w:type="dxa"/>
                  </w:tcMar>
                  <w:vAlign w:val="center"/>
                </w:tcPr>
                <w:p w14:paraId="4366F4A9" w14:textId="7BAE7A46" w:rsidR="00C405D1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Arial" w:hAnsi="Arial" w:cs="Arial"/>
                      <w:color w:val="1A1A1A"/>
                    </w:rPr>
                  </w:pPr>
                  <w:r>
                    <w:rPr>
                      <w:rFonts w:ascii="Arial" w:hAnsi="Arial" w:cs="Arial"/>
                      <w:szCs w:val="20"/>
                    </w:rPr>
                    <w:t>15</w:t>
                  </w:r>
                </w:p>
              </w:tc>
              <w:tc>
                <w:tcPr>
                  <w:tcW w:w="1800" w:type="dxa"/>
                  <w:tcMar>
                    <w:top w:w="144" w:type="dxa"/>
                    <w:left w:w="115" w:type="dxa"/>
                    <w:bottom w:w="144" w:type="dxa"/>
                    <w:right w:w="115" w:type="dxa"/>
                  </w:tcMar>
                  <w:vAlign w:val="center"/>
                </w:tcPr>
                <w:p w14:paraId="5FC4E1CB" w14:textId="262A2682" w:rsidR="00C405D1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Arial" w:hAnsi="Arial" w:cs="Arial"/>
                      <w:color w:val="1A1A1A"/>
                    </w:rPr>
                  </w:pPr>
                </w:p>
              </w:tc>
            </w:tr>
            <w:tr w:rsidR="00C405D1" w14:paraId="03497BE1" w14:textId="77777777" w:rsidTr="0016219C">
              <w:trPr>
                <w:jc w:val="center"/>
              </w:trPr>
              <w:tc>
                <w:tcPr>
                  <w:tcW w:w="1296" w:type="dxa"/>
                  <w:tcMar>
                    <w:top w:w="144" w:type="dxa"/>
                    <w:left w:w="115" w:type="dxa"/>
                    <w:bottom w:w="144" w:type="dxa"/>
                    <w:right w:w="115" w:type="dxa"/>
                  </w:tcMar>
                  <w:vAlign w:val="center"/>
                </w:tcPr>
                <w:p w14:paraId="50638AD2" w14:textId="6F95BC39" w:rsidR="00C405D1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Arial" w:hAnsi="Arial" w:cs="Arial"/>
                      <w:color w:val="1A1A1A"/>
                    </w:rPr>
                  </w:pPr>
                  <w:r w:rsidRPr="00542EF6">
                    <w:rPr>
                      <w:rFonts w:ascii="Arial" w:hAnsi="Arial" w:cs="Arial"/>
                      <w:szCs w:val="20"/>
                    </w:rPr>
                    <w:t>15</w:t>
                  </w:r>
                </w:p>
              </w:tc>
              <w:tc>
                <w:tcPr>
                  <w:tcW w:w="936" w:type="dxa"/>
                  <w:tcMar>
                    <w:top w:w="144" w:type="dxa"/>
                    <w:left w:w="115" w:type="dxa"/>
                    <w:bottom w:w="144" w:type="dxa"/>
                    <w:right w:w="115" w:type="dxa"/>
                  </w:tcMar>
                  <w:vAlign w:val="center"/>
                </w:tcPr>
                <w:p w14:paraId="15D16E96" w14:textId="5E62CD04" w:rsidR="00C405D1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Arial" w:hAnsi="Arial" w:cs="Arial"/>
                      <w:color w:val="1A1A1A"/>
                    </w:rPr>
                  </w:pPr>
                  <w:r w:rsidRPr="00542EF6">
                    <w:rPr>
                      <w:rFonts w:ascii="Arial" w:hAnsi="Arial" w:cs="Arial"/>
                      <w:szCs w:val="20"/>
                    </w:rPr>
                    <w:t>2</w:t>
                  </w:r>
                  <w:r>
                    <w:rPr>
                      <w:rFonts w:ascii="Arial" w:hAnsi="Arial" w:cs="Arial"/>
                      <w:szCs w:val="20"/>
                    </w:rPr>
                    <w:t>2.50</w:t>
                  </w:r>
                </w:p>
              </w:tc>
              <w:tc>
                <w:tcPr>
                  <w:tcW w:w="1800" w:type="dxa"/>
                  <w:tcMar>
                    <w:top w:w="144" w:type="dxa"/>
                    <w:left w:w="115" w:type="dxa"/>
                    <w:bottom w:w="144" w:type="dxa"/>
                    <w:right w:w="115" w:type="dxa"/>
                  </w:tcMar>
                  <w:vAlign w:val="center"/>
                </w:tcPr>
                <w:p w14:paraId="1E8C313C" w14:textId="3A141E7F" w:rsidR="00C405D1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Arial" w:hAnsi="Arial" w:cs="Arial"/>
                      <w:color w:val="1A1A1A"/>
                    </w:rPr>
                  </w:pPr>
                </w:p>
              </w:tc>
            </w:tr>
            <w:tr w:rsidR="00C405D1" w14:paraId="0C3A1C6A" w14:textId="77777777" w:rsidTr="0016219C">
              <w:trPr>
                <w:jc w:val="center"/>
              </w:trPr>
              <w:tc>
                <w:tcPr>
                  <w:tcW w:w="1296" w:type="dxa"/>
                  <w:tcMar>
                    <w:top w:w="144" w:type="dxa"/>
                    <w:left w:w="115" w:type="dxa"/>
                    <w:bottom w:w="144" w:type="dxa"/>
                    <w:right w:w="115" w:type="dxa"/>
                  </w:tcMar>
                  <w:vAlign w:val="center"/>
                </w:tcPr>
                <w:p w14:paraId="3522193E" w14:textId="0F600B77" w:rsidR="00C405D1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Arial" w:hAnsi="Arial" w:cs="Arial"/>
                      <w:color w:val="1A1A1A"/>
                    </w:rPr>
                  </w:pPr>
                  <w:r w:rsidRPr="00542EF6">
                    <w:rPr>
                      <w:rFonts w:ascii="Arial" w:hAnsi="Arial" w:cs="Arial"/>
                      <w:szCs w:val="20"/>
                    </w:rPr>
                    <w:t>20</w:t>
                  </w:r>
                </w:p>
              </w:tc>
              <w:tc>
                <w:tcPr>
                  <w:tcW w:w="936" w:type="dxa"/>
                  <w:tcMar>
                    <w:top w:w="144" w:type="dxa"/>
                    <w:left w:w="115" w:type="dxa"/>
                    <w:bottom w:w="144" w:type="dxa"/>
                    <w:right w:w="115" w:type="dxa"/>
                  </w:tcMar>
                  <w:vAlign w:val="center"/>
                </w:tcPr>
                <w:p w14:paraId="782F2355" w14:textId="72A4951E" w:rsidR="00C405D1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Arial" w:hAnsi="Arial" w:cs="Arial"/>
                      <w:color w:val="1A1A1A"/>
                    </w:rPr>
                  </w:pPr>
                  <w:r>
                    <w:rPr>
                      <w:rFonts w:ascii="Arial" w:hAnsi="Arial" w:cs="Arial"/>
                      <w:szCs w:val="20"/>
                    </w:rPr>
                    <w:t>30</w:t>
                  </w:r>
                </w:p>
              </w:tc>
              <w:tc>
                <w:tcPr>
                  <w:tcW w:w="1800" w:type="dxa"/>
                  <w:tcMar>
                    <w:top w:w="144" w:type="dxa"/>
                    <w:left w:w="115" w:type="dxa"/>
                    <w:bottom w:w="144" w:type="dxa"/>
                    <w:right w:w="115" w:type="dxa"/>
                  </w:tcMar>
                  <w:vAlign w:val="center"/>
                </w:tcPr>
                <w:p w14:paraId="436B737B" w14:textId="30E2BCBD" w:rsidR="00C405D1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Arial" w:hAnsi="Arial" w:cs="Arial"/>
                      <w:color w:val="1A1A1A"/>
                    </w:rPr>
                  </w:pPr>
                </w:p>
              </w:tc>
            </w:tr>
            <w:tr w:rsidR="00C405D1" w14:paraId="2FCA9891" w14:textId="77777777" w:rsidTr="0016219C">
              <w:trPr>
                <w:jc w:val="center"/>
              </w:trPr>
              <w:tc>
                <w:tcPr>
                  <w:tcW w:w="1296" w:type="dxa"/>
                  <w:tcMar>
                    <w:top w:w="144" w:type="dxa"/>
                    <w:left w:w="115" w:type="dxa"/>
                    <w:bottom w:w="144" w:type="dxa"/>
                    <w:right w:w="115" w:type="dxa"/>
                  </w:tcMar>
                  <w:vAlign w:val="center"/>
                </w:tcPr>
                <w:p w14:paraId="2C60C31C" w14:textId="2EF98547" w:rsidR="00C405D1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Arial" w:hAnsi="Arial" w:cs="Arial"/>
                      <w:color w:val="1A1A1A"/>
                    </w:rPr>
                  </w:pPr>
                  <w:r>
                    <w:rPr>
                      <w:rFonts w:ascii="Arial" w:hAnsi="Arial" w:cs="Arial"/>
                      <w:szCs w:val="20"/>
                    </w:rPr>
                    <w:t>25</w:t>
                  </w:r>
                </w:p>
              </w:tc>
              <w:tc>
                <w:tcPr>
                  <w:tcW w:w="936" w:type="dxa"/>
                  <w:tcMar>
                    <w:top w:w="144" w:type="dxa"/>
                    <w:left w:w="115" w:type="dxa"/>
                    <w:bottom w:w="144" w:type="dxa"/>
                    <w:right w:w="115" w:type="dxa"/>
                  </w:tcMar>
                  <w:vAlign w:val="center"/>
                </w:tcPr>
                <w:p w14:paraId="1729D048" w14:textId="357AC57E" w:rsidR="00C405D1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Arial" w:hAnsi="Arial" w:cs="Arial"/>
                      <w:color w:val="1A1A1A"/>
                    </w:rPr>
                  </w:pPr>
                  <w:r>
                    <w:rPr>
                      <w:rFonts w:ascii="Arial" w:hAnsi="Arial" w:cs="Arial"/>
                      <w:szCs w:val="20"/>
                    </w:rPr>
                    <w:t>37.50</w:t>
                  </w:r>
                </w:p>
              </w:tc>
              <w:tc>
                <w:tcPr>
                  <w:tcW w:w="1800" w:type="dxa"/>
                  <w:tcMar>
                    <w:top w:w="144" w:type="dxa"/>
                    <w:left w:w="115" w:type="dxa"/>
                    <w:bottom w:w="144" w:type="dxa"/>
                    <w:right w:w="115" w:type="dxa"/>
                  </w:tcMar>
                  <w:vAlign w:val="center"/>
                </w:tcPr>
                <w:p w14:paraId="3A281C18" w14:textId="056F66E5" w:rsidR="00C405D1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rFonts w:ascii="Arial" w:hAnsi="Arial" w:cs="Arial"/>
                      <w:color w:val="1A1A1A"/>
                    </w:rPr>
                  </w:pPr>
                </w:p>
              </w:tc>
            </w:tr>
          </w:tbl>
          <w:p w14:paraId="0A4BAFF9" w14:textId="77777777" w:rsidR="00C405D1" w:rsidRDefault="00C405D1" w:rsidP="004F0759">
            <w:pPr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color w:val="1A1A1A"/>
              </w:rPr>
            </w:pPr>
          </w:p>
          <w:p w14:paraId="14AA86E7" w14:textId="77777777" w:rsidR="00C405D1" w:rsidRPr="00237164" w:rsidRDefault="00C405D1" w:rsidP="004F0759">
            <w:pPr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color w:val="1A1A1A"/>
              </w:rPr>
            </w:pPr>
          </w:p>
        </w:tc>
        <w:tc>
          <w:tcPr>
            <w:tcW w:w="4860" w:type="dxa"/>
            <w:tcMar>
              <w:top w:w="86" w:type="dxa"/>
              <w:left w:w="115" w:type="dxa"/>
              <w:bottom w:w="86" w:type="dxa"/>
              <w:right w:w="115" w:type="dxa"/>
            </w:tcMar>
          </w:tcPr>
          <w:p w14:paraId="6D05FC2B" w14:textId="41AF2972" w:rsidR="00C405D1" w:rsidRDefault="00C405D1" w:rsidP="004F0759">
            <w:pPr>
              <w:pStyle w:val="ListParagraph"/>
              <w:numPr>
                <w:ilvl w:val="0"/>
                <w:numId w:val="38"/>
              </w:numPr>
              <w:ind w:left="360"/>
              <w:rPr>
                <w:rFonts w:ascii="Arial" w:hAnsi="Arial" w:cs="Arial"/>
              </w:rPr>
            </w:pPr>
            <w:r w:rsidRPr="00237164">
              <w:rPr>
                <w:rFonts w:ascii="Arial" w:hAnsi="Arial" w:cs="Arial"/>
              </w:rPr>
              <w:t xml:space="preserve">Graph the relationship between number of </w:t>
            </w:r>
            <w:r w:rsidR="00B71BC7">
              <w:rPr>
                <w:rFonts w:ascii="Arial" w:hAnsi="Arial" w:cs="Arial"/>
              </w:rPr>
              <w:t>tickets</w:t>
            </w:r>
            <w:r w:rsidRPr="00237164">
              <w:rPr>
                <w:rFonts w:ascii="Arial" w:hAnsi="Arial" w:cs="Arial"/>
              </w:rPr>
              <w:t xml:space="preserve"> and cost. Be sure to label and scale axes appropriately.</w:t>
            </w:r>
          </w:p>
          <w:p w14:paraId="19A7FCED" w14:textId="77777777" w:rsidR="00C405D1" w:rsidRPr="00237164" w:rsidRDefault="00C405D1" w:rsidP="004F0759">
            <w:pPr>
              <w:pStyle w:val="ListParagraph"/>
              <w:ind w:left="360"/>
              <w:rPr>
                <w:rFonts w:ascii="Arial" w:hAnsi="Arial" w:cs="Arial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91008" behindDoc="0" locked="0" layoutInCell="1" allowOverlap="1" wp14:anchorId="1FE81885" wp14:editId="26017957">
                      <wp:simplePos x="0" y="0"/>
                      <wp:positionH relativeFrom="column">
                        <wp:posOffset>312705</wp:posOffset>
                      </wp:positionH>
                      <wp:positionV relativeFrom="paragraph">
                        <wp:posOffset>46990</wp:posOffset>
                      </wp:positionV>
                      <wp:extent cx="2423160" cy="2423160"/>
                      <wp:effectExtent l="57150" t="38100" r="72390" b="72390"/>
                      <wp:wrapNone/>
                      <wp:docPr id="31" name="Group 4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423160" cy="2423160"/>
                                <a:chOff x="4680" y="7714"/>
                                <a:chExt cx="3100" cy="3096"/>
                              </a:xfrm>
                              <a:noFill/>
                            </wpg:grpSpPr>
                            <wps:wsp>
                              <wps:cNvPr id="32" name="AutoShape 435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4680" y="7714"/>
                                  <a:ext cx="0" cy="3096"/>
                                </a:xfrm>
                                <a:prstGeom prst="straightConnector1">
                                  <a:avLst/>
                                </a:prstGeom>
                                <a:grp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</wps:spPr>
                              <wps:bodyPr/>
                            </wps:wsp>
                            <wps:wsp>
                              <wps:cNvPr id="33" name="AutoShape 43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84" y="10799"/>
                                  <a:ext cx="3096" cy="0"/>
                                </a:xfrm>
                                <a:prstGeom prst="straightConnector1">
                                  <a:avLst/>
                                </a:prstGeom>
                                <a:grp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group w14:anchorId="3D5E76F5" id="Group 436" o:spid="_x0000_s1026" style="position:absolute;margin-left:24.6pt;margin-top:3.7pt;width:190.8pt;height:190.8pt;z-index:251691008;mso-width-relative:margin;mso-height-relative:margin" coordorigin="4680,7714" coordsize="3100,30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">
                      <v:shape id="AutoShape 435" o:spid="_x0000_s1027" type="#_x0000_t32" style="position:absolute;left:4680;top:7714;width:0;height:3096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" strokeweight="2.25pt">
                        <v:stroke endarrow="block"/>
                      </v:shape>
                      <v:shape id="AutoShape 435" o:spid="_x0000_s1028" type="#_x0000_t32" style="position:absolute;left:4684;top:10799;width:309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" strokeweight="2.25pt">
                        <v:stroke endarrow="block"/>
                      </v:shape>
                    </v:group>
                  </w:pict>
                </mc:Fallback>
              </mc:AlternateContent>
            </w:r>
          </w:p>
          <w:tbl>
            <w:tblPr>
              <w:tblStyle w:val="TableGrid"/>
              <w:tblW w:w="0" w:type="auto"/>
              <w:jc w:val="center"/>
              <w:tblBorders>
                <w:top w:val="single" w:sz="4" w:space="0" w:color="A6A6A6" w:themeColor="background1" w:themeShade="A6"/>
                <w:left w:val="single" w:sz="4" w:space="0" w:color="A6A6A6" w:themeColor="background1" w:themeShade="A6"/>
                <w:bottom w:val="single" w:sz="4" w:space="0" w:color="A6A6A6" w:themeColor="background1" w:themeShade="A6"/>
                <w:right w:val="single" w:sz="4" w:space="0" w:color="A6A6A6" w:themeColor="background1" w:themeShade="A6"/>
                <w:insideH w:val="single" w:sz="4" w:space="0" w:color="A6A6A6" w:themeColor="background1" w:themeShade="A6"/>
                <w:insideV w:val="single" w:sz="4" w:space="0" w:color="A6A6A6" w:themeColor="background1" w:themeShade="A6"/>
              </w:tblBorders>
              <w:tblLook w:val="04A0" w:firstRow="1" w:lastRow="0" w:firstColumn="1" w:lastColumn="0" w:noHBand="0" w:noVBand="1"/>
            </w:tblPr>
            <w:tblGrid>
              <w:gridCol w:w="360"/>
              <w:gridCol w:w="360"/>
              <w:gridCol w:w="360"/>
              <w:gridCol w:w="360"/>
              <w:gridCol w:w="360"/>
              <w:gridCol w:w="360"/>
              <w:gridCol w:w="360"/>
              <w:gridCol w:w="360"/>
              <w:gridCol w:w="360"/>
              <w:gridCol w:w="360"/>
            </w:tblGrid>
            <w:tr w:rsidR="00C405D1" w:rsidRPr="00237164" w14:paraId="0842850D" w14:textId="77777777" w:rsidTr="0016219C">
              <w:trPr>
                <w:trHeight w:hRule="exact" w:val="360"/>
                <w:jc w:val="center"/>
              </w:trPr>
              <w:tc>
                <w:tcPr>
                  <w:tcW w:w="360" w:type="dxa"/>
                </w:tcPr>
                <w:p w14:paraId="5C9EDAF3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554287B9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745DB02D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493CA4BC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368899D6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318282E8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76E4C1CA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40EB5579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1F3ADCCC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30354FC8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</w:tr>
            <w:tr w:rsidR="00C405D1" w:rsidRPr="00237164" w14:paraId="0978306B" w14:textId="77777777" w:rsidTr="0016219C">
              <w:trPr>
                <w:trHeight w:hRule="exact" w:val="360"/>
                <w:jc w:val="center"/>
              </w:trPr>
              <w:tc>
                <w:tcPr>
                  <w:tcW w:w="360" w:type="dxa"/>
                </w:tcPr>
                <w:p w14:paraId="7AF6EB95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6DB8A53E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5FA82DF0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51F7381D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143087E8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24DA7AD1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6CA66BDB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478498C9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44E623F9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4BFECFD6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</w:tr>
            <w:tr w:rsidR="00C405D1" w:rsidRPr="00237164" w14:paraId="3DCA1765" w14:textId="77777777" w:rsidTr="0016219C">
              <w:trPr>
                <w:trHeight w:hRule="exact" w:val="360"/>
                <w:jc w:val="center"/>
              </w:trPr>
              <w:tc>
                <w:tcPr>
                  <w:tcW w:w="360" w:type="dxa"/>
                </w:tcPr>
                <w:p w14:paraId="62E62D05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335A02D7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1F2BCCC5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6E5B7329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455DE4AE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3E1AB98F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224D6E54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0F8E5C05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636CD493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61240469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</w:tr>
            <w:tr w:rsidR="00C405D1" w:rsidRPr="00237164" w14:paraId="5F00817C" w14:textId="77777777" w:rsidTr="0016219C">
              <w:trPr>
                <w:trHeight w:hRule="exact" w:val="360"/>
                <w:jc w:val="center"/>
              </w:trPr>
              <w:tc>
                <w:tcPr>
                  <w:tcW w:w="360" w:type="dxa"/>
                </w:tcPr>
                <w:p w14:paraId="0CF06313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7D157A29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3BFC61D1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5C41708E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5587EB6D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5A5F8764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1DD9FC85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4EB93117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319D10BB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71979372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</w:tr>
            <w:tr w:rsidR="00C405D1" w:rsidRPr="00237164" w14:paraId="6A2095F5" w14:textId="77777777" w:rsidTr="0016219C">
              <w:trPr>
                <w:trHeight w:hRule="exact" w:val="360"/>
                <w:jc w:val="center"/>
              </w:trPr>
              <w:tc>
                <w:tcPr>
                  <w:tcW w:w="360" w:type="dxa"/>
                </w:tcPr>
                <w:p w14:paraId="317462AA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58F9EDD2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072577DF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43744CAD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5FAE5832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3E7A5DB7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776A105E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3B02CCA7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7571E8B9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2DF9FB0B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</w:tr>
            <w:tr w:rsidR="00C405D1" w:rsidRPr="00237164" w14:paraId="36110ABF" w14:textId="77777777" w:rsidTr="0016219C">
              <w:trPr>
                <w:trHeight w:hRule="exact" w:val="360"/>
                <w:jc w:val="center"/>
              </w:trPr>
              <w:tc>
                <w:tcPr>
                  <w:tcW w:w="360" w:type="dxa"/>
                </w:tcPr>
                <w:p w14:paraId="7F25C459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66EA7D32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4CD1D289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2886B6C6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531E9E13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58A31811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03DF23DD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226F870A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2B9C557D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2788617F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</w:tr>
            <w:tr w:rsidR="00C405D1" w:rsidRPr="00237164" w14:paraId="25BC61B7" w14:textId="77777777" w:rsidTr="0016219C">
              <w:trPr>
                <w:trHeight w:hRule="exact" w:val="360"/>
                <w:jc w:val="center"/>
              </w:trPr>
              <w:tc>
                <w:tcPr>
                  <w:tcW w:w="360" w:type="dxa"/>
                </w:tcPr>
                <w:p w14:paraId="46D61169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1D66C2B0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0A478FBD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7662092B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2A06A9B6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5CA984F4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6E5E7CAC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39E1D23D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274B3C76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0C5B4D97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</w:tr>
            <w:tr w:rsidR="00C405D1" w:rsidRPr="00237164" w14:paraId="1100D55B" w14:textId="77777777" w:rsidTr="0016219C">
              <w:trPr>
                <w:trHeight w:hRule="exact" w:val="360"/>
                <w:jc w:val="center"/>
              </w:trPr>
              <w:tc>
                <w:tcPr>
                  <w:tcW w:w="360" w:type="dxa"/>
                </w:tcPr>
                <w:p w14:paraId="46FD6460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020087E0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69695D69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0A317877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26E72641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0CB347DC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54D877E5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0F7C7625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34CD16C6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3AEF7FA6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</w:tr>
            <w:tr w:rsidR="00C405D1" w:rsidRPr="00237164" w14:paraId="118B6BFC" w14:textId="77777777" w:rsidTr="0016219C">
              <w:trPr>
                <w:trHeight w:hRule="exact" w:val="360"/>
                <w:jc w:val="center"/>
              </w:trPr>
              <w:tc>
                <w:tcPr>
                  <w:tcW w:w="360" w:type="dxa"/>
                </w:tcPr>
                <w:p w14:paraId="6805B390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3DC67B4C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0274E03D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58CB3E87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082AADFF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6861B7CC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07D4F4BD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0FBDB228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7B68648C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6EE63BA7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</w:tr>
            <w:tr w:rsidR="00C405D1" w:rsidRPr="00237164" w14:paraId="52D27D1C" w14:textId="77777777" w:rsidTr="0016219C">
              <w:trPr>
                <w:trHeight w:hRule="exact" w:val="360"/>
                <w:jc w:val="center"/>
              </w:trPr>
              <w:tc>
                <w:tcPr>
                  <w:tcW w:w="360" w:type="dxa"/>
                </w:tcPr>
                <w:p w14:paraId="2CBA4ED5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026F0245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77B6D014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3B598641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7480473F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783A41B5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6DF7A67A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50BA7B8C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1D2292FC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  <w:tc>
                <w:tcPr>
                  <w:tcW w:w="360" w:type="dxa"/>
                </w:tcPr>
                <w:p w14:paraId="526DA151" w14:textId="77777777" w:rsidR="00C405D1" w:rsidRPr="00237164" w:rsidRDefault="00C405D1" w:rsidP="004F0759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color w:val="1A1A1A"/>
                    </w:rPr>
                  </w:pPr>
                </w:p>
              </w:tc>
            </w:tr>
          </w:tbl>
          <w:p w14:paraId="70168F75" w14:textId="77777777" w:rsidR="00C405D1" w:rsidRPr="00237164" w:rsidRDefault="00C405D1" w:rsidP="004F0759">
            <w:pPr>
              <w:widowControl w:val="0"/>
              <w:autoSpaceDE w:val="0"/>
              <w:autoSpaceDN w:val="0"/>
              <w:adjustRightInd w:val="0"/>
              <w:ind w:left="360" w:hanging="360"/>
              <w:rPr>
                <w:rFonts w:ascii="Arial" w:hAnsi="Arial" w:cs="Arial"/>
                <w:color w:val="1A1A1A"/>
              </w:rPr>
            </w:pPr>
          </w:p>
        </w:tc>
      </w:tr>
      <w:tr w:rsidR="00C405D1" w:rsidRPr="00237164" w14:paraId="5EAC49F7" w14:textId="77777777" w:rsidTr="004F0759">
        <w:trPr>
          <w:trHeight w:val="5976"/>
        </w:trPr>
        <w:tc>
          <w:tcPr>
            <w:tcW w:w="9720" w:type="dxa"/>
            <w:gridSpan w:val="2"/>
            <w:tcMar>
              <w:top w:w="86" w:type="dxa"/>
              <w:left w:w="115" w:type="dxa"/>
              <w:bottom w:w="86" w:type="dxa"/>
              <w:right w:w="115" w:type="dxa"/>
            </w:tcMar>
          </w:tcPr>
          <w:p w14:paraId="572EA6B5" w14:textId="77777777" w:rsidR="00C405D1" w:rsidRPr="00237164" w:rsidRDefault="00C405D1" w:rsidP="004F0759">
            <w:pPr>
              <w:pStyle w:val="ListParagraph"/>
              <w:numPr>
                <w:ilvl w:val="0"/>
                <w:numId w:val="38"/>
              </w:numPr>
              <w:tabs>
                <w:tab w:val="left" w:pos="344"/>
              </w:tabs>
              <w:ind w:left="360"/>
              <w:rPr>
                <w:rFonts w:ascii="Arial" w:hAnsi="Arial" w:cs="Arial"/>
                <w:color w:val="FF0000"/>
                <w:sz w:val="20"/>
                <w:szCs w:val="20"/>
              </w:rPr>
            </w:pPr>
            <w:r w:rsidRPr="00237164">
              <w:rPr>
                <w:rFonts w:ascii="Arial" w:hAnsi="Arial" w:cs="Arial"/>
              </w:rPr>
              <w:t xml:space="preserve">At what ordered pair does the graph crosses the </w:t>
            </w:r>
            <w:r w:rsidRPr="00237164">
              <w:rPr>
                <w:rFonts w:ascii="Arial" w:hAnsi="Arial" w:cs="Arial"/>
                <w:i/>
                <w:iCs/>
              </w:rPr>
              <w:t>y</w:t>
            </w:r>
            <w:r w:rsidRPr="00237164">
              <w:rPr>
                <w:rFonts w:ascii="Arial" w:hAnsi="Arial" w:cs="Arial"/>
              </w:rPr>
              <w:t xml:space="preserve">-axis? What does this point represent?  </w:t>
            </w:r>
          </w:p>
          <w:p w14:paraId="27AD6E4C" w14:textId="132D7512" w:rsidR="00C405D1" w:rsidRDefault="00C405D1" w:rsidP="000564AB">
            <w:pPr>
              <w:pStyle w:val="ListParagraph"/>
              <w:ind w:left="360"/>
              <w:rPr>
                <w:rFonts w:ascii="Comic Sans MS" w:hAnsi="Comic Sans MS" w:cs="Arial"/>
                <w:color w:val="FF0000"/>
                <w:sz w:val="20"/>
                <w:szCs w:val="20"/>
              </w:rPr>
            </w:pPr>
          </w:p>
          <w:p w14:paraId="51F0F673" w14:textId="77777777" w:rsidR="00FF4EC4" w:rsidRPr="00474AF1" w:rsidRDefault="00FF4EC4" w:rsidP="000564AB">
            <w:pPr>
              <w:pStyle w:val="ListParagraph"/>
              <w:ind w:left="360"/>
              <w:rPr>
                <w:rFonts w:ascii="Comic Sans MS" w:hAnsi="Comic Sans MS" w:cs="Arial"/>
              </w:rPr>
            </w:pPr>
          </w:p>
          <w:p w14:paraId="436D0EF5" w14:textId="77777777" w:rsidR="00C405D1" w:rsidRPr="00237164" w:rsidRDefault="00C405D1" w:rsidP="004F0759">
            <w:pPr>
              <w:pStyle w:val="ListParagraph"/>
              <w:tabs>
                <w:tab w:val="left" w:pos="300"/>
              </w:tabs>
              <w:ind w:left="330"/>
              <w:rPr>
                <w:rFonts w:ascii="Arial" w:hAnsi="Arial" w:cs="Arial"/>
              </w:rPr>
            </w:pPr>
          </w:p>
          <w:p w14:paraId="49E3B36E" w14:textId="77777777" w:rsidR="00C405D1" w:rsidRPr="00237164" w:rsidRDefault="00C405D1" w:rsidP="004F0759">
            <w:pPr>
              <w:pStyle w:val="ListParagraph"/>
              <w:tabs>
                <w:tab w:val="left" w:pos="300"/>
              </w:tabs>
              <w:ind w:left="330"/>
              <w:rPr>
                <w:rFonts w:ascii="Arial" w:hAnsi="Arial" w:cs="Arial"/>
              </w:rPr>
            </w:pPr>
          </w:p>
          <w:p w14:paraId="3F67686A" w14:textId="77777777" w:rsidR="00C405D1" w:rsidRPr="00237164" w:rsidRDefault="00C405D1" w:rsidP="004F0759">
            <w:pPr>
              <w:pStyle w:val="ListParagraph"/>
              <w:numPr>
                <w:ilvl w:val="0"/>
                <w:numId w:val="38"/>
              </w:numPr>
              <w:tabs>
                <w:tab w:val="left" w:pos="300"/>
              </w:tabs>
              <w:ind w:left="360"/>
              <w:rPr>
                <w:rFonts w:ascii="Arial" w:hAnsi="Arial" w:cs="Arial"/>
              </w:rPr>
            </w:pPr>
            <w:r w:rsidRPr="00237164">
              <w:rPr>
                <w:rFonts w:ascii="Arial" w:hAnsi="Arial" w:cs="Arial"/>
              </w:rPr>
              <w:t xml:space="preserve">Write an equation to represent the cost of different numbers of slices. </w:t>
            </w:r>
          </w:p>
          <w:p w14:paraId="7014DFE2" w14:textId="242B7B7C" w:rsidR="00C405D1" w:rsidRDefault="00C405D1" w:rsidP="004F0759">
            <w:pPr>
              <w:pStyle w:val="ListParagraph"/>
              <w:ind w:left="330"/>
              <w:rPr>
                <w:rFonts w:ascii="Arial" w:hAnsi="Arial" w:cs="Arial"/>
              </w:rPr>
            </w:pPr>
          </w:p>
          <w:p w14:paraId="332D187E" w14:textId="77777777" w:rsidR="00FF4EC4" w:rsidRPr="00237164" w:rsidRDefault="00FF4EC4" w:rsidP="004F0759">
            <w:pPr>
              <w:pStyle w:val="ListParagraph"/>
              <w:ind w:left="330"/>
              <w:rPr>
                <w:rFonts w:ascii="Arial" w:hAnsi="Arial" w:cs="Arial"/>
              </w:rPr>
            </w:pPr>
          </w:p>
          <w:p w14:paraId="6BDDC308" w14:textId="77777777" w:rsidR="00C405D1" w:rsidRPr="00237164" w:rsidRDefault="00C405D1" w:rsidP="004F0759">
            <w:pPr>
              <w:pStyle w:val="ListParagraph"/>
              <w:ind w:left="330"/>
              <w:rPr>
                <w:rFonts w:ascii="Arial" w:hAnsi="Arial" w:cs="Arial"/>
              </w:rPr>
            </w:pPr>
          </w:p>
          <w:p w14:paraId="358FF355" w14:textId="6439E2A8" w:rsidR="00C405D1" w:rsidRPr="00237164" w:rsidRDefault="00C405D1" w:rsidP="004F0759">
            <w:pPr>
              <w:pStyle w:val="ListParagraph"/>
              <w:numPr>
                <w:ilvl w:val="0"/>
                <w:numId w:val="38"/>
              </w:numPr>
              <w:ind w:left="360"/>
              <w:rPr>
                <w:rFonts w:ascii="Arial" w:hAnsi="Arial" w:cs="Arial"/>
              </w:rPr>
            </w:pPr>
            <w:r w:rsidRPr="00237164">
              <w:rPr>
                <w:rFonts w:ascii="Arial" w:hAnsi="Arial" w:cs="Arial"/>
              </w:rPr>
              <w:t xml:space="preserve">Does the </w:t>
            </w:r>
            <w:r>
              <w:rPr>
                <w:rFonts w:ascii="Arial" w:hAnsi="Arial" w:cs="Arial"/>
              </w:rPr>
              <w:t xml:space="preserve">ticket </w:t>
            </w:r>
            <w:r w:rsidRPr="00237164">
              <w:rPr>
                <w:rFonts w:ascii="Arial" w:hAnsi="Arial" w:cs="Arial"/>
              </w:rPr>
              <w:t>pricing above represent a proportional relationship? Explain using evidence from the table, the graph and the equation.</w:t>
            </w:r>
          </w:p>
          <w:p w14:paraId="6E76CD3B" w14:textId="64116872" w:rsidR="00C405D1" w:rsidRPr="00474AF1" w:rsidRDefault="00C405D1" w:rsidP="004F0759">
            <w:pPr>
              <w:pStyle w:val="ListParagraph"/>
              <w:ind w:left="360"/>
              <w:rPr>
                <w:rFonts w:ascii="Comic Sans MS" w:hAnsi="Comic Sans MS" w:cs="Arial"/>
              </w:rPr>
            </w:pPr>
          </w:p>
        </w:tc>
      </w:tr>
    </w:tbl>
    <w:p w14:paraId="0BD47EB7" w14:textId="0C6F93D3" w:rsidR="00B016E1" w:rsidRDefault="00C405D1" w:rsidP="000564AB">
      <w:pPr>
        <w:jc w:val="center"/>
        <w:rPr>
          <w:rFonts w:ascii="Arial" w:hAnsi="Arial"/>
          <w:b/>
          <w:sz w:val="28"/>
          <w:szCs w:val="36"/>
        </w:rPr>
      </w:pPr>
      <w:r>
        <w:rPr>
          <w:rFonts w:ascii="Arial" w:hAnsi="Arial"/>
          <w:b/>
          <w:sz w:val="28"/>
          <w:szCs w:val="36"/>
        </w:rPr>
        <w:br w:type="page"/>
      </w:r>
      <w:r w:rsidR="003600C3">
        <w:rPr>
          <w:rFonts w:ascii="Arial" w:hAnsi="Arial"/>
          <w:b/>
          <w:sz w:val="28"/>
          <w:szCs w:val="36"/>
        </w:rPr>
        <w:lastRenderedPageBreak/>
        <w:t xml:space="preserve">7-3 </w:t>
      </w:r>
      <w:r w:rsidR="00D04EDB" w:rsidRPr="00C9291C">
        <w:rPr>
          <w:rFonts w:ascii="Arial" w:hAnsi="Arial"/>
          <w:b/>
          <w:sz w:val="28"/>
          <w:szCs w:val="36"/>
        </w:rPr>
        <w:t>QUIZ</w:t>
      </w:r>
      <w:r w:rsidR="003600C3">
        <w:rPr>
          <w:rFonts w:ascii="Arial" w:hAnsi="Arial"/>
          <w:b/>
          <w:sz w:val="28"/>
          <w:szCs w:val="36"/>
        </w:rPr>
        <w:t xml:space="preserve"> </w:t>
      </w:r>
      <w:r w:rsidR="00D04EDB" w:rsidRPr="00C9291C">
        <w:rPr>
          <w:rFonts w:ascii="Arial" w:hAnsi="Arial"/>
          <w:b/>
          <w:sz w:val="28"/>
          <w:szCs w:val="36"/>
        </w:rPr>
        <w:t>A</w:t>
      </w:r>
    </w:p>
    <w:p w14:paraId="52478C7B" w14:textId="503EF7C3" w:rsidR="00D04EDB" w:rsidRPr="00B016E1" w:rsidRDefault="00B016E1" w:rsidP="004F0759">
      <w:pPr>
        <w:jc w:val="center"/>
        <w:rPr>
          <w:rFonts w:ascii="Arial" w:hAnsi="Arial"/>
          <w:sz w:val="20"/>
          <w:szCs w:val="36"/>
        </w:rPr>
      </w:pPr>
      <w:r w:rsidRPr="00B016E1">
        <w:rPr>
          <w:rFonts w:ascii="Arial" w:hAnsi="Arial"/>
          <w:b/>
          <w:sz w:val="20"/>
          <w:szCs w:val="36"/>
        </w:rPr>
        <w:t>C</w:t>
      </w:r>
      <w:r w:rsidR="00D04EDB" w:rsidRPr="00B016E1">
        <w:rPr>
          <w:rFonts w:ascii="Arial" w:hAnsi="Arial"/>
          <w:b/>
          <w:sz w:val="20"/>
          <w:szCs w:val="36"/>
        </w:rPr>
        <w:t>ontinued</w:t>
      </w:r>
    </w:p>
    <w:p w14:paraId="6B7D76DE" w14:textId="2975D931" w:rsidR="002137B5" w:rsidRDefault="00197A5A" w:rsidP="004F0759">
      <w:pPr>
        <w:pStyle w:val="ListParagraph"/>
        <w:numPr>
          <w:ilvl w:val="0"/>
          <w:numId w:val="28"/>
        </w:numPr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A sparkling lemonade </w:t>
      </w:r>
      <w:r w:rsidR="00304432">
        <w:rPr>
          <w:rFonts w:ascii="Arial" w:hAnsi="Arial" w:cs="Arial"/>
        </w:rPr>
        <w:t>is</w:t>
      </w:r>
      <w:r>
        <w:rPr>
          <w:rFonts w:ascii="Arial" w:hAnsi="Arial" w:cs="Arial"/>
        </w:rPr>
        <w:t xml:space="preserve"> made with 2 cups of lemon juice and </w:t>
      </w:r>
      <w:r w:rsidR="00DD69F1">
        <w:rPr>
          <w:rFonts w:ascii="Arial" w:hAnsi="Arial" w:cs="Arial"/>
        </w:rPr>
        <w:t>5</w:t>
      </w:r>
      <w:bookmarkStart w:id="0" w:name="_Hlk111474798"/>
      <w:r w:rsidR="00A252F4" w:rsidRPr="00ED0E07">
        <w:rPr>
          <w:rFonts w:ascii="Comic Sans MS" w:hAnsi="Comic Sans MS"/>
          <w:noProof/>
          <w:color w:val="FF0000"/>
          <w:position w:val="-18"/>
          <w:sz w:val="20"/>
          <w:szCs w:val="20"/>
        </w:rPr>
        <w:object w:dxaOrig="220" w:dyaOrig="499" w14:anchorId="397CE936">
          <v:shape id="_x0000_i1032" type="#_x0000_t75" alt="" style="width:10.9pt;height:24.75pt;mso-width-percent:0;mso-height-percent:0;mso-width-percent:0;mso-height-percent:0" o:ole="">
            <v:imagedata r:id="rId10" o:title=""/>
          </v:shape>
          <o:OLEObject Type="Embed" ProgID="Equation.DSMT4" ShapeID="_x0000_i1032" DrawAspect="Content" ObjectID="_1735117067" r:id="rId11"/>
        </w:object>
      </w:r>
      <w:bookmarkEnd w:id="0"/>
      <w:r>
        <w:rPr>
          <w:rFonts w:ascii="Arial" w:hAnsi="Arial" w:cs="Arial"/>
        </w:rPr>
        <w:t xml:space="preserve"> cups of sparkling water.  </w:t>
      </w:r>
    </w:p>
    <w:p w14:paraId="07148E7A" w14:textId="18E60B55" w:rsidR="00397A5A" w:rsidRPr="001B2BD4" w:rsidRDefault="00CF154E" w:rsidP="004F0759">
      <w:pPr>
        <w:rPr>
          <w:rFonts w:ascii="Arial" w:hAnsi="Arial" w:cs="Arial"/>
          <w:bCs/>
          <w:color w:val="FF0000"/>
          <w:sz w:val="12"/>
          <w:szCs w:val="12"/>
        </w:rPr>
      </w:pPr>
      <w:r>
        <w:rPr>
          <w:rFonts w:ascii="Comic Sans MS" w:hAnsi="Comic Sans MS" w:cs="Arial"/>
          <w:bCs/>
          <w:color w:val="FF0000"/>
          <w:sz w:val="20"/>
          <w:szCs w:val="20"/>
        </w:rPr>
        <w:tab/>
      </w:r>
    </w:p>
    <w:p w14:paraId="21870EDA" w14:textId="032B16C6" w:rsidR="00197A5A" w:rsidRDefault="00197A5A" w:rsidP="004F0759">
      <w:pPr>
        <w:pStyle w:val="ListParagraph"/>
        <w:numPr>
          <w:ilvl w:val="0"/>
          <w:numId w:val="29"/>
        </w:numPr>
        <w:ind w:left="720"/>
        <w:rPr>
          <w:rFonts w:ascii="Arial" w:hAnsi="Arial" w:cs="Arial"/>
        </w:rPr>
      </w:pPr>
      <w:r>
        <w:rPr>
          <w:rFonts w:ascii="Arial" w:hAnsi="Arial" w:cs="Arial"/>
        </w:rPr>
        <w:t xml:space="preserve">Complete the table below for different </w:t>
      </w:r>
      <w:r w:rsidR="0019710F">
        <w:rPr>
          <w:rFonts w:ascii="Arial" w:hAnsi="Arial" w:cs="Arial"/>
        </w:rPr>
        <w:t xml:space="preserve">sizes </w:t>
      </w:r>
      <w:r>
        <w:rPr>
          <w:rFonts w:ascii="Arial" w:hAnsi="Arial" w:cs="Arial"/>
        </w:rPr>
        <w:t xml:space="preserve">of </w:t>
      </w:r>
      <w:r w:rsidR="006B4104">
        <w:rPr>
          <w:rFonts w:ascii="Arial" w:hAnsi="Arial" w:cs="Arial"/>
        </w:rPr>
        <w:t xml:space="preserve">this </w:t>
      </w:r>
      <w:r>
        <w:rPr>
          <w:rFonts w:ascii="Arial" w:hAnsi="Arial" w:cs="Arial"/>
        </w:rPr>
        <w:t>sparkling lemonade</w:t>
      </w:r>
      <w:r w:rsidR="006B4104">
        <w:rPr>
          <w:rFonts w:ascii="Arial" w:hAnsi="Arial" w:cs="Arial"/>
        </w:rPr>
        <w:t xml:space="preserve"> </w:t>
      </w:r>
      <w:r w:rsidR="00557C45">
        <w:rPr>
          <w:rFonts w:ascii="Arial" w:hAnsi="Arial" w:cs="Arial"/>
        </w:rPr>
        <w:t xml:space="preserve">mixture </w:t>
      </w:r>
      <w:r w:rsidR="006B4104">
        <w:rPr>
          <w:rFonts w:ascii="Arial" w:hAnsi="Arial" w:cs="Arial"/>
        </w:rPr>
        <w:t>that all taste exactly the same</w:t>
      </w:r>
      <w:r>
        <w:rPr>
          <w:rFonts w:ascii="Arial" w:hAnsi="Arial" w:cs="Arial"/>
        </w:rPr>
        <w:t>.</w:t>
      </w:r>
    </w:p>
    <w:p w14:paraId="78F3B2BA" w14:textId="13FC501F" w:rsidR="00197A5A" w:rsidRPr="00903349" w:rsidRDefault="00197A5A" w:rsidP="004F0759">
      <w:pPr>
        <w:pStyle w:val="ListParagraph"/>
        <w:ind w:left="1080"/>
        <w:rPr>
          <w:rFonts w:ascii="Arial" w:hAnsi="Arial" w:cs="Arial"/>
          <w:sz w:val="12"/>
          <w:szCs w:val="12"/>
        </w:rPr>
      </w:pPr>
    </w:p>
    <w:tbl>
      <w:tblPr>
        <w:tblStyle w:val="TableGrid"/>
        <w:tblW w:w="9360" w:type="dxa"/>
        <w:tblInd w:w="720" w:type="dxa"/>
        <w:tblLook w:val="04A0" w:firstRow="1" w:lastRow="0" w:firstColumn="1" w:lastColumn="0" w:noHBand="0" w:noVBand="1"/>
      </w:tblPr>
      <w:tblGrid>
        <w:gridCol w:w="2010"/>
        <w:gridCol w:w="1470"/>
        <w:gridCol w:w="1470"/>
        <w:gridCol w:w="1470"/>
        <w:gridCol w:w="1470"/>
        <w:gridCol w:w="1470"/>
      </w:tblGrid>
      <w:tr w:rsidR="00A21CEF" w14:paraId="78EA5DE1" w14:textId="77777777" w:rsidTr="00C405D1">
        <w:trPr>
          <w:trHeight w:val="576"/>
        </w:trPr>
        <w:tc>
          <w:tcPr>
            <w:tcW w:w="1872" w:type="dxa"/>
            <w:vAlign w:val="center"/>
          </w:tcPr>
          <w:p w14:paraId="22B18C94" w14:textId="01F26BC0" w:rsidR="00197A5A" w:rsidRPr="00C405D1" w:rsidRDefault="00197A5A" w:rsidP="004F0759">
            <w:pPr>
              <w:pStyle w:val="ListParagraph"/>
              <w:ind w:left="0"/>
              <w:jc w:val="center"/>
              <w:rPr>
                <w:rFonts w:ascii="Arial" w:hAnsi="Arial" w:cs="Arial"/>
                <w:b/>
                <w:bCs/>
              </w:rPr>
            </w:pPr>
            <w:r w:rsidRPr="00C405D1">
              <w:rPr>
                <w:rFonts w:ascii="Arial" w:hAnsi="Arial" w:cs="Arial"/>
                <w:b/>
                <w:bCs/>
              </w:rPr>
              <w:t xml:space="preserve">Cups of lemon juice </w:t>
            </w:r>
          </w:p>
        </w:tc>
        <w:tc>
          <w:tcPr>
            <w:tcW w:w="1368" w:type="dxa"/>
            <w:vAlign w:val="center"/>
          </w:tcPr>
          <w:p w14:paraId="106AE003" w14:textId="262CFF7A" w:rsidR="00197A5A" w:rsidRDefault="00197A5A" w:rsidP="004F0759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</w:t>
            </w:r>
          </w:p>
        </w:tc>
        <w:tc>
          <w:tcPr>
            <w:tcW w:w="1368" w:type="dxa"/>
            <w:vAlign w:val="center"/>
          </w:tcPr>
          <w:p w14:paraId="6F20892F" w14:textId="0AE0D2FB" w:rsidR="00197A5A" w:rsidRPr="008D4640" w:rsidRDefault="00197A5A" w:rsidP="004F0759">
            <w:pPr>
              <w:pStyle w:val="ListParagraph"/>
              <w:ind w:left="0"/>
              <w:jc w:val="center"/>
              <w:rPr>
                <w:rFonts w:ascii="Comic Sans MS" w:hAnsi="Comic Sans MS" w:cs="Arial"/>
                <w:sz w:val="20"/>
                <w:szCs w:val="20"/>
              </w:rPr>
            </w:pPr>
          </w:p>
        </w:tc>
        <w:tc>
          <w:tcPr>
            <w:tcW w:w="1368" w:type="dxa"/>
            <w:vAlign w:val="center"/>
          </w:tcPr>
          <w:p w14:paraId="4E3BD5D2" w14:textId="6E0A9A6F" w:rsidR="00197A5A" w:rsidRPr="008D4640" w:rsidRDefault="00197A5A" w:rsidP="004F0759">
            <w:pPr>
              <w:pStyle w:val="ListParagraph"/>
              <w:ind w:left="0"/>
              <w:jc w:val="center"/>
              <w:rPr>
                <w:rFonts w:ascii="Comic Sans MS" w:hAnsi="Comic Sans MS" w:cs="Arial"/>
                <w:sz w:val="20"/>
                <w:szCs w:val="20"/>
              </w:rPr>
            </w:pPr>
          </w:p>
        </w:tc>
        <w:tc>
          <w:tcPr>
            <w:tcW w:w="1368" w:type="dxa"/>
            <w:vAlign w:val="center"/>
          </w:tcPr>
          <w:p w14:paraId="6886BBF8" w14:textId="44363879" w:rsidR="00197A5A" w:rsidRDefault="00A252F4" w:rsidP="004F0759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ED0E07">
              <w:rPr>
                <w:rFonts w:ascii="Comic Sans MS" w:hAnsi="Comic Sans MS"/>
                <w:noProof/>
                <w:color w:val="FF0000"/>
                <w:position w:val="-18"/>
                <w:sz w:val="20"/>
                <w:szCs w:val="20"/>
              </w:rPr>
              <w:object w:dxaOrig="220" w:dyaOrig="499" w14:anchorId="43B9A686">
                <v:shape id="_x0000_i1031" type="#_x0000_t75" alt="" style="width:10.9pt;height:24.75pt;mso-width-percent:0;mso-height-percent:0;mso-width-percent:0;mso-height-percent:0" o:ole="">
                  <v:imagedata r:id="rId10" o:title=""/>
                </v:shape>
                <o:OLEObject Type="Embed" ProgID="Equation.DSMT4" ShapeID="_x0000_i1031" DrawAspect="Content" ObjectID="_1735117068" r:id="rId12"/>
              </w:object>
            </w:r>
          </w:p>
        </w:tc>
        <w:tc>
          <w:tcPr>
            <w:tcW w:w="1368" w:type="dxa"/>
            <w:vAlign w:val="center"/>
          </w:tcPr>
          <w:p w14:paraId="13E5FB67" w14:textId="6920831C" w:rsidR="00197A5A" w:rsidRPr="00906B6C" w:rsidRDefault="00197A5A" w:rsidP="004F0759">
            <w:pPr>
              <w:pStyle w:val="ListParagraph"/>
              <w:ind w:left="0"/>
              <w:jc w:val="center"/>
              <w:rPr>
                <w:rFonts w:ascii="Arial" w:hAnsi="Arial" w:cs="Arial"/>
                <w:i/>
              </w:rPr>
            </w:pPr>
            <w:r w:rsidRPr="00906B6C">
              <w:rPr>
                <w:rFonts w:ascii="Arial" w:hAnsi="Arial" w:cs="Arial"/>
                <w:i/>
              </w:rPr>
              <w:t>x</w:t>
            </w:r>
          </w:p>
        </w:tc>
      </w:tr>
      <w:tr w:rsidR="00A21CEF" w14:paraId="2E8729C7" w14:textId="77777777" w:rsidTr="00C405D1">
        <w:trPr>
          <w:trHeight w:val="576"/>
        </w:trPr>
        <w:tc>
          <w:tcPr>
            <w:tcW w:w="1872" w:type="dxa"/>
            <w:vAlign w:val="center"/>
          </w:tcPr>
          <w:p w14:paraId="52207B2C" w14:textId="56A2345B" w:rsidR="00197A5A" w:rsidRPr="00C405D1" w:rsidRDefault="00197A5A" w:rsidP="004F0759">
            <w:pPr>
              <w:pStyle w:val="ListParagraph"/>
              <w:ind w:left="0"/>
              <w:jc w:val="center"/>
              <w:rPr>
                <w:rFonts w:ascii="Arial" w:hAnsi="Arial" w:cs="Arial"/>
                <w:b/>
                <w:bCs/>
              </w:rPr>
            </w:pPr>
            <w:r w:rsidRPr="00C405D1">
              <w:rPr>
                <w:rFonts w:ascii="Arial" w:hAnsi="Arial" w:cs="Arial"/>
                <w:b/>
                <w:bCs/>
              </w:rPr>
              <w:t xml:space="preserve">Cups of sparkling water </w:t>
            </w:r>
          </w:p>
        </w:tc>
        <w:tc>
          <w:tcPr>
            <w:tcW w:w="1368" w:type="dxa"/>
            <w:vAlign w:val="center"/>
          </w:tcPr>
          <w:p w14:paraId="43221955" w14:textId="27D37775" w:rsidR="00197A5A" w:rsidRDefault="00197A5A" w:rsidP="004F0759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</w:tc>
        <w:tc>
          <w:tcPr>
            <w:tcW w:w="1368" w:type="dxa"/>
            <w:vAlign w:val="center"/>
          </w:tcPr>
          <w:p w14:paraId="0E329D43" w14:textId="59388492" w:rsidR="00197A5A" w:rsidRPr="008D4640" w:rsidRDefault="00A21CEF" w:rsidP="004F0759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8D4640">
              <w:rPr>
                <w:rFonts w:ascii="Arial" w:hAnsi="Arial" w:cs="Arial"/>
              </w:rPr>
              <w:t>2</w:t>
            </w:r>
            <w:r w:rsidR="00A252F4" w:rsidRPr="00ED0E07">
              <w:rPr>
                <w:rFonts w:ascii="Comic Sans MS" w:hAnsi="Comic Sans MS"/>
                <w:noProof/>
                <w:color w:val="FF0000"/>
                <w:position w:val="-18"/>
                <w:sz w:val="20"/>
                <w:szCs w:val="20"/>
              </w:rPr>
              <w:object w:dxaOrig="220" w:dyaOrig="499" w14:anchorId="62428E67">
                <v:shape id="_x0000_i1030" type="#_x0000_t75" alt="" style="width:10.9pt;height:24.75pt;mso-width-percent:0;mso-height-percent:0;mso-width-percent:0;mso-height-percent:0" o:ole="">
                  <v:imagedata r:id="rId13" o:title=""/>
                </v:shape>
                <o:OLEObject Type="Embed" ProgID="Equation.DSMT4" ShapeID="_x0000_i1030" DrawAspect="Content" ObjectID="_1735117069" r:id="rId14"/>
              </w:object>
            </w:r>
          </w:p>
        </w:tc>
        <w:tc>
          <w:tcPr>
            <w:tcW w:w="1368" w:type="dxa"/>
            <w:vAlign w:val="center"/>
          </w:tcPr>
          <w:p w14:paraId="46C7BC7A" w14:textId="79D8E0CF" w:rsidR="00197A5A" w:rsidRDefault="00197A5A" w:rsidP="004F0759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</w:tc>
        <w:tc>
          <w:tcPr>
            <w:tcW w:w="1368" w:type="dxa"/>
            <w:vAlign w:val="center"/>
          </w:tcPr>
          <w:p w14:paraId="77966371" w14:textId="10355E37" w:rsidR="00197A5A" w:rsidRDefault="00197A5A" w:rsidP="004F0759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</w:tc>
        <w:tc>
          <w:tcPr>
            <w:tcW w:w="1368" w:type="dxa"/>
            <w:vAlign w:val="center"/>
          </w:tcPr>
          <w:p w14:paraId="5F71DF0F" w14:textId="6A6C0CF7" w:rsidR="00197A5A" w:rsidRDefault="00197A5A" w:rsidP="004F0759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</w:tc>
      </w:tr>
      <w:tr w:rsidR="00B905C7" w14:paraId="057B20D6" w14:textId="77777777" w:rsidTr="00C405D1">
        <w:trPr>
          <w:trHeight w:val="576"/>
        </w:trPr>
        <w:tc>
          <w:tcPr>
            <w:tcW w:w="1872" w:type="dxa"/>
            <w:vAlign w:val="center"/>
          </w:tcPr>
          <w:p w14:paraId="344727AD" w14:textId="129857FF" w:rsidR="00B905C7" w:rsidRPr="00C405D1" w:rsidRDefault="00B905C7" w:rsidP="004F0759">
            <w:pPr>
              <w:pStyle w:val="ListParagraph"/>
              <w:ind w:left="0"/>
              <w:jc w:val="center"/>
              <w:rPr>
                <w:rFonts w:ascii="Arial" w:hAnsi="Arial" w:cs="Arial"/>
                <w:b/>
                <w:bCs/>
              </w:rPr>
            </w:pPr>
            <w:r w:rsidRPr="00C405D1">
              <w:rPr>
                <w:rFonts w:ascii="Arial" w:hAnsi="Arial" w:cs="Arial"/>
                <w:b/>
                <w:bCs/>
              </w:rPr>
              <w:t xml:space="preserve">Total cups of sparkling lemonade </w:t>
            </w:r>
          </w:p>
        </w:tc>
        <w:tc>
          <w:tcPr>
            <w:tcW w:w="1368" w:type="dxa"/>
            <w:vAlign w:val="center"/>
          </w:tcPr>
          <w:p w14:paraId="28C9EA92" w14:textId="769A82F7" w:rsidR="00B905C7" w:rsidRDefault="00B905C7" w:rsidP="004F0759">
            <w:pPr>
              <w:pStyle w:val="ListParagraph"/>
              <w:ind w:left="0"/>
              <w:jc w:val="center"/>
              <w:rPr>
                <w:rFonts w:ascii="Comic Sans MS" w:hAnsi="Comic Sans MS"/>
                <w:color w:val="FF0000"/>
                <w:sz w:val="20"/>
                <w:szCs w:val="20"/>
              </w:rPr>
            </w:pPr>
          </w:p>
        </w:tc>
        <w:tc>
          <w:tcPr>
            <w:tcW w:w="1368" w:type="dxa"/>
            <w:vAlign w:val="center"/>
          </w:tcPr>
          <w:p w14:paraId="6538AAE5" w14:textId="38BE86B0" w:rsidR="00B905C7" w:rsidRDefault="00B905C7" w:rsidP="004F0759">
            <w:pPr>
              <w:pStyle w:val="ListParagraph"/>
              <w:ind w:left="0"/>
              <w:jc w:val="center"/>
              <w:rPr>
                <w:rFonts w:ascii="Comic Sans MS" w:hAnsi="Comic Sans MS"/>
                <w:color w:val="FF0000"/>
                <w:sz w:val="20"/>
                <w:szCs w:val="20"/>
              </w:rPr>
            </w:pPr>
          </w:p>
        </w:tc>
        <w:tc>
          <w:tcPr>
            <w:tcW w:w="1368" w:type="dxa"/>
            <w:vAlign w:val="center"/>
          </w:tcPr>
          <w:p w14:paraId="4A00F473" w14:textId="5CE64DD1" w:rsidR="00B905C7" w:rsidRDefault="008D4640" w:rsidP="004F0759">
            <w:pPr>
              <w:pStyle w:val="ListParagraph"/>
              <w:ind w:left="0"/>
              <w:jc w:val="center"/>
              <w:rPr>
                <w:rFonts w:ascii="Comic Sans MS" w:hAnsi="Comic Sans MS"/>
                <w:color w:val="FF0000"/>
                <w:sz w:val="20"/>
                <w:szCs w:val="20"/>
              </w:rPr>
            </w:pPr>
            <w:r w:rsidRPr="008D4640">
              <w:rPr>
                <w:rFonts w:ascii="Arial" w:hAnsi="Arial" w:cs="Arial"/>
              </w:rPr>
              <w:t>37</w:t>
            </w:r>
            <w:r w:rsidR="00A252F4" w:rsidRPr="00ED0E07">
              <w:rPr>
                <w:rFonts w:ascii="Comic Sans MS" w:hAnsi="Comic Sans MS"/>
                <w:noProof/>
                <w:color w:val="FF0000"/>
                <w:position w:val="-18"/>
                <w:sz w:val="20"/>
                <w:szCs w:val="20"/>
              </w:rPr>
              <w:object w:dxaOrig="220" w:dyaOrig="499" w14:anchorId="622FC004">
                <v:shape id="_x0000_i1029" type="#_x0000_t75" alt="" style="width:10.9pt;height:24.75pt;mso-width-percent:0;mso-height-percent:0;mso-width-percent:0;mso-height-percent:0" o:ole="">
                  <v:imagedata r:id="rId10" o:title=""/>
                </v:shape>
                <o:OLEObject Type="Embed" ProgID="Equation.DSMT4" ShapeID="_x0000_i1029" DrawAspect="Content" ObjectID="_1735117070" r:id="rId15"/>
              </w:object>
            </w:r>
          </w:p>
        </w:tc>
        <w:tc>
          <w:tcPr>
            <w:tcW w:w="1368" w:type="dxa"/>
            <w:vAlign w:val="center"/>
          </w:tcPr>
          <w:p w14:paraId="21AEB0C7" w14:textId="0041DD71" w:rsidR="00B905C7" w:rsidRDefault="00B905C7" w:rsidP="004F0759">
            <w:pPr>
              <w:pStyle w:val="ListParagraph"/>
              <w:ind w:left="0"/>
              <w:jc w:val="center"/>
              <w:rPr>
                <w:rFonts w:ascii="Comic Sans MS" w:hAnsi="Comic Sans MS"/>
                <w:color w:val="FF0000"/>
                <w:sz w:val="20"/>
                <w:szCs w:val="20"/>
              </w:rPr>
            </w:pPr>
          </w:p>
        </w:tc>
        <w:tc>
          <w:tcPr>
            <w:tcW w:w="1368" w:type="dxa"/>
            <w:vAlign w:val="center"/>
          </w:tcPr>
          <w:p w14:paraId="45C08355" w14:textId="4E3A4748" w:rsidR="00B905C7" w:rsidRDefault="00B905C7" w:rsidP="004F0759">
            <w:pPr>
              <w:pStyle w:val="ListParagraph"/>
              <w:ind w:left="0"/>
              <w:jc w:val="center"/>
              <w:rPr>
                <w:rFonts w:ascii="Comic Sans MS" w:hAnsi="Comic Sans MS"/>
                <w:color w:val="FF0000"/>
                <w:sz w:val="20"/>
                <w:szCs w:val="20"/>
              </w:rPr>
            </w:pPr>
          </w:p>
        </w:tc>
      </w:tr>
    </w:tbl>
    <w:p w14:paraId="7FD5BC28" w14:textId="6330F2E5" w:rsidR="001904A1" w:rsidRPr="00B905C7" w:rsidRDefault="001904A1" w:rsidP="004F0759">
      <w:pPr>
        <w:pStyle w:val="ListParagraph"/>
        <w:ind w:left="1080"/>
        <w:rPr>
          <w:rFonts w:ascii="Arial" w:hAnsi="Arial" w:cs="Arial"/>
        </w:rPr>
      </w:pPr>
    </w:p>
    <w:p w14:paraId="79589AFE" w14:textId="60503C7F" w:rsidR="004053B6" w:rsidRPr="00FF4EC4" w:rsidRDefault="00C82B91" w:rsidP="00FF4EC4">
      <w:pPr>
        <w:pStyle w:val="ListParagraph"/>
        <w:numPr>
          <w:ilvl w:val="0"/>
          <w:numId w:val="29"/>
        </w:numPr>
        <w:ind w:left="720"/>
        <w:rPr>
          <w:rFonts w:ascii="Comic Sans MS" w:hAnsi="Comic Sans MS" w:cs="Arial"/>
          <w:color w:val="FF0000"/>
          <w:sz w:val="20"/>
          <w:szCs w:val="20"/>
        </w:rPr>
      </w:pPr>
      <w:bookmarkStart w:id="1" w:name="_Hlk112161877"/>
      <w:r w:rsidRPr="00C82B91">
        <w:rPr>
          <w:rFonts w:ascii="Arial" w:hAnsi="Arial" w:cs="Arial"/>
        </w:rPr>
        <w:t xml:space="preserve">Name a </w:t>
      </w:r>
      <w:r w:rsidR="00E17548" w:rsidRPr="00C82B91">
        <w:rPr>
          <w:rFonts w:ascii="Arial" w:hAnsi="Arial" w:cs="Arial"/>
        </w:rPr>
        <w:t xml:space="preserve">unit rate in the table above </w:t>
      </w:r>
      <w:r w:rsidRPr="00C82B91">
        <w:rPr>
          <w:rFonts w:ascii="Arial" w:hAnsi="Arial" w:cs="Arial"/>
        </w:rPr>
        <w:t>and explain what it represents in</w:t>
      </w:r>
      <w:r w:rsidR="00E17548" w:rsidRPr="00C82B91">
        <w:rPr>
          <w:rFonts w:ascii="Arial" w:hAnsi="Arial" w:cs="Arial"/>
        </w:rPr>
        <w:t xml:space="preserve"> the context of the problem</w:t>
      </w:r>
      <w:r w:rsidRPr="00C82B91">
        <w:rPr>
          <w:rFonts w:ascii="Arial" w:hAnsi="Arial" w:cs="Arial"/>
        </w:rPr>
        <w:t>.</w:t>
      </w:r>
      <w:r w:rsidR="00E17548" w:rsidRPr="00C82B91">
        <w:rPr>
          <w:rFonts w:ascii="Arial" w:hAnsi="Arial" w:cs="Arial"/>
        </w:rPr>
        <w:t xml:space="preserve"> </w:t>
      </w:r>
      <w:bookmarkEnd w:id="1"/>
    </w:p>
    <w:p w14:paraId="012DC090" w14:textId="5E379091" w:rsidR="00FF4EC4" w:rsidRDefault="00FF4EC4" w:rsidP="00FF4EC4">
      <w:pPr>
        <w:rPr>
          <w:rFonts w:ascii="Comic Sans MS" w:hAnsi="Comic Sans MS" w:cs="Arial"/>
          <w:color w:val="FF0000"/>
          <w:sz w:val="20"/>
          <w:szCs w:val="20"/>
        </w:rPr>
      </w:pPr>
    </w:p>
    <w:p w14:paraId="14B1E830" w14:textId="0825474B" w:rsidR="00FF4EC4" w:rsidRDefault="00FF4EC4" w:rsidP="00FF4EC4">
      <w:pPr>
        <w:rPr>
          <w:rFonts w:ascii="Comic Sans MS" w:hAnsi="Comic Sans MS" w:cs="Arial"/>
          <w:color w:val="FF0000"/>
          <w:sz w:val="20"/>
          <w:szCs w:val="20"/>
        </w:rPr>
      </w:pPr>
    </w:p>
    <w:p w14:paraId="192CB129" w14:textId="77777777" w:rsidR="00FF4EC4" w:rsidRPr="00FF4EC4" w:rsidRDefault="00FF4EC4" w:rsidP="00FF4EC4">
      <w:pPr>
        <w:rPr>
          <w:rFonts w:ascii="Comic Sans MS" w:hAnsi="Comic Sans MS" w:cs="Arial"/>
          <w:color w:val="FF0000"/>
          <w:sz w:val="20"/>
          <w:szCs w:val="20"/>
        </w:rPr>
      </w:pPr>
    </w:p>
    <w:p w14:paraId="73210BFB" w14:textId="3FBE165B" w:rsidR="00DF56D5" w:rsidRPr="00FF4EC4" w:rsidRDefault="004053B6" w:rsidP="00273269">
      <w:pPr>
        <w:pStyle w:val="ListParagraph"/>
        <w:numPr>
          <w:ilvl w:val="0"/>
          <w:numId w:val="29"/>
        </w:numPr>
        <w:ind w:left="720"/>
        <w:rPr>
          <w:rFonts w:ascii="Arial" w:hAnsi="Arial" w:cs="Arial"/>
        </w:rPr>
      </w:pPr>
      <w:proofErr w:type="spellStart"/>
      <w:r w:rsidRPr="00FF4EC4">
        <w:rPr>
          <w:rFonts w:ascii="Arial" w:hAnsi="Arial" w:cs="Arial"/>
        </w:rPr>
        <w:t>Najeem</w:t>
      </w:r>
      <w:proofErr w:type="spellEnd"/>
      <w:r w:rsidRPr="00FF4EC4">
        <w:rPr>
          <w:rFonts w:ascii="Arial" w:hAnsi="Arial" w:cs="Arial"/>
        </w:rPr>
        <w:t xml:space="preserve"> wants to bring </w:t>
      </w:r>
      <w:r w:rsidR="00557C45" w:rsidRPr="00FF4EC4">
        <w:rPr>
          <w:rFonts w:ascii="Arial" w:hAnsi="Arial" w:cs="Arial"/>
        </w:rPr>
        <w:t xml:space="preserve">this </w:t>
      </w:r>
      <w:r w:rsidRPr="00FF4EC4">
        <w:rPr>
          <w:rFonts w:ascii="Arial" w:hAnsi="Arial" w:cs="Arial"/>
        </w:rPr>
        <w:t xml:space="preserve">sparkling lemonade to a class party. If there are </w:t>
      </w:r>
      <w:r w:rsidR="00256737" w:rsidRPr="00FF4EC4">
        <w:rPr>
          <w:rFonts w:ascii="Arial" w:hAnsi="Arial" w:cs="Arial"/>
        </w:rPr>
        <w:t>28</w:t>
      </w:r>
      <w:r w:rsidRPr="00FF4EC4">
        <w:rPr>
          <w:rFonts w:ascii="Arial" w:hAnsi="Arial" w:cs="Arial"/>
        </w:rPr>
        <w:t xml:space="preserve"> students in the class and each student drinks about one cup, </w:t>
      </w:r>
      <w:r w:rsidR="00256737" w:rsidRPr="00FF4EC4">
        <w:rPr>
          <w:rFonts w:ascii="Arial" w:hAnsi="Arial" w:cs="Arial"/>
        </w:rPr>
        <w:t xml:space="preserve">about </w:t>
      </w:r>
      <w:r w:rsidRPr="00FF4EC4">
        <w:rPr>
          <w:rFonts w:ascii="Arial" w:hAnsi="Arial" w:cs="Arial"/>
        </w:rPr>
        <w:t xml:space="preserve">how much lemon juice and how much sparkling water will he need? </w:t>
      </w:r>
    </w:p>
    <w:p w14:paraId="7A6C6DA2" w14:textId="0752D0CC" w:rsidR="00FF4EC4" w:rsidRDefault="00FF4EC4" w:rsidP="00FF4EC4">
      <w:pPr>
        <w:rPr>
          <w:rFonts w:ascii="Arial" w:hAnsi="Arial" w:cs="Arial"/>
        </w:rPr>
      </w:pPr>
    </w:p>
    <w:p w14:paraId="0F20D42A" w14:textId="77777777" w:rsidR="00FF4EC4" w:rsidRPr="00FF4EC4" w:rsidRDefault="00FF4EC4" w:rsidP="00FF4EC4">
      <w:pPr>
        <w:rPr>
          <w:rFonts w:ascii="Arial" w:hAnsi="Arial" w:cs="Arial"/>
        </w:rPr>
      </w:pPr>
    </w:p>
    <w:p w14:paraId="135451AD" w14:textId="24CE27B4" w:rsidR="0023761A" w:rsidRDefault="0023761A" w:rsidP="004F0759">
      <w:pPr>
        <w:rPr>
          <w:rFonts w:ascii="Arial" w:hAnsi="Arial" w:cs="Arial"/>
        </w:rPr>
      </w:pPr>
    </w:p>
    <w:p w14:paraId="13D5E44F" w14:textId="77777777" w:rsidR="0023761A" w:rsidRDefault="0023761A" w:rsidP="004F0759">
      <w:pPr>
        <w:rPr>
          <w:rFonts w:ascii="Arial" w:hAnsi="Arial" w:cs="Arial"/>
        </w:rPr>
      </w:pPr>
    </w:p>
    <w:p w14:paraId="3C7A12DA" w14:textId="5D06CD01" w:rsidR="00397A5A" w:rsidRDefault="00156994" w:rsidP="004F0759">
      <w:pPr>
        <w:pStyle w:val="ListParagraph"/>
        <w:numPr>
          <w:ilvl w:val="0"/>
          <w:numId w:val="28"/>
        </w:numPr>
        <w:ind w:left="360"/>
        <w:rPr>
          <w:rFonts w:ascii="Arial" w:hAnsi="Arial" w:cs="Arial"/>
        </w:rPr>
      </w:pPr>
      <w:r>
        <w:rPr>
          <w:rFonts w:ascii="Arial" w:hAnsi="Arial" w:cs="Arial"/>
        </w:rPr>
        <w:t>Find the missing values</w:t>
      </w:r>
      <w:r w:rsidR="00197A5A">
        <w:rPr>
          <w:rFonts w:ascii="Arial" w:hAnsi="Arial" w:cs="Arial"/>
        </w:rPr>
        <w:t>.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4858"/>
        <w:gridCol w:w="4852"/>
      </w:tblGrid>
      <w:tr w:rsidR="0023761A" w14:paraId="1FD5E2A9" w14:textId="77777777" w:rsidTr="0023761A">
        <w:trPr>
          <w:trHeight w:val="2160"/>
        </w:trPr>
        <w:tc>
          <w:tcPr>
            <w:tcW w:w="4858" w:type="dxa"/>
            <w:tcMar>
              <w:top w:w="86" w:type="dxa"/>
              <w:left w:w="115" w:type="dxa"/>
              <w:right w:w="115" w:type="dxa"/>
            </w:tcMar>
          </w:tcPr>
          <w:p w14:paraId="6F4EA10A" w14:textId="77777777" w:rsidR="0023761A" w:rsidRDefault="00A252F4" w:rsidP="004F0759">
            <w:pPr>
              <w:pStyle w:val="ListParagraph"/>
              <w:numPr>
                <w:ilvl w:val="0"/>
                <w:numId w:val="39"/>
              </w:numPr>
              <w:ind w:hanging="720"/>
              <w:rPr>
                <w:rFonts w:ascii="Arial" w:hAnsi="Arial" w:cs="Arial"/>
              </w:rPr>
            </w:pPr>
            <w:r w:rsidRPr="00C405D1">
              <w:rPr>
                <w:rFonts w:ascii="Arial" w:hAnsi="Arial" w:cs="Arial"/>
                <w:noProof/>
                <w:position w:val="-24"/>
              </w:rPr>
              <w:object w:dxaOrig="820" w:dyaOrig="620" w14:anchorId="0828906E">
                <v:shape id="_x0000_i1028" type="#_x0000_t75" alt="" style="width:40.75pt;height:31.25pt;mso-width-percent:0;mso-height-percent:0;mso-width-percent:0;mso-height-percent:0" o:ole="">
                  <v:imagedata r:id="rId16" o:title=""/>
                </v:shape>
                <o:OLEObject Type="Embed" ProgID="Equation.DSMT4" ShapeID="_x0000_i1028" DrawAspect="Content" ObjectID="_1735117071" r:id="rId17"/>
              </w:object>
            </w:r>
          </w:p>
          <w:p w14:paraId="49680775" w14:textId="79780F9E" w:rsidR="0023761A" w:rsidRDefault="0023761A" w:rsidP="0023761A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  <w:tc>
          <w:tcPr>
            <w:tcW w:w="4852" w:type="dxa"/>
            <w:tcMar>
              <w:top w:w="86" w:type="dxa"/>
              <w:left w:w="115" w:type="dxa"/>
              <w:right w:w="115" w:type="dxa"/>
            </w:tcMar>
          </w:tcPr>
          <w:p w14:paraId="1FFF6E99" w14:textId="77777777" w:rsidR="0023761A" w:rsidRDefault="00A252F4" w:rsidP="004F0759">
            <w:pPr>
              <w:pStyle w:val="ListParagraph"/>
              <w:numPr>
                <w:ilvl w:val="0"/>
                <w:numId w:val="39"/>
              </w:numPr>
              <w:ind w:hanging="720"/>
              <w:rPr>
                <w:rFonts w:ascii="Arial" w:hAnsi="Arial" w:cs="Arial"/>
              </w:rPr>
            </w:pPr>
            <w:r w:rsidRPr="00C405D1">
              <w:rPr>
                <w:rFonts w:ascii="Arial" w:hAnsi="Arial" w:cs="Arial"/>
                <w:noProof/>
                <w:position w:val="-24"/>
              </w:rPr>
              <w:object w:dxaOrig="700" w:dyaOrig="620" w14:anchorId="72FEF8D4">
                <v:shape id="_x0000_i1027" type="#_x0000_t75" alt="" style="width:34.9pt;height:31.25pt;mso-width-percent:0;mso-height-percent:0;mso-width-percent:0;mso-height-percent:0" o:ole="">
                  <v:imagedata r:id="rId18" o:title=""/>
                </v:shape>
                <o:OLEObject Type="Embed" ProgID="Equation.DSMT4" ShapeID="_x0000_i1027" DrawAspect="Content" ObjectID="_1735117072" r:id="rId19"/>
              </w:object>
            </w:r>
          </w:p>
          <w:p w14:paraId="36F2E8B3" w14:textId="0DFC21BA" w:rsidR="0023761A" w:rsidRDefault="0023761A" w:rsidP="0023761A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</w:tr>
    </w:tbl>
    <w:p w14:paraId="0696D674" w14:textId="52CD2358" w:rsidR="00397A5A" w:rsidRDefault="00903349" w:rsidP="004F0759">
      <w:pPr>
        <w:pStyle w:val="ListParagraph"/>
        <w:numPr>
          <w:ilvl w:val="0"/>
          <w:numId w:val="28"/>
        </w:numPr>
        <w:ind w:left="360"/>
        <w:rPr>
          <w:rFonts w:ascii="Arial" w:hAnsi="Arial"/>
          <w:b/>
          <w:sz w:val="28"/>
          <w:szCs w:val="36"/>
        </w:rPr>
      </w:pPr>
      <w:r w:rsidRPr="00903349">
        <w:rPr>
          <w:rFonts w:ascii="Arial" w:hAnsi="Arial"/>
          <w:bCs/>
        </w:rPr>
        <w:t xml:space="preserve">Marcus rode his bike at a rate of </w:t>
      </w:r>
      <w:r w:rsidR="00397A5A">
        <w:rPr>
          <w:rFonts w:ascii="Arial" w:hAnsi="Arial"/>
          <w:bCs/>
        </w:rPr>
        <w:t>2</w:t>
      </w:r>
      <w:r w:rsidR="00A252F4" w:rsidRPr="00397A5A">
        <w:rPr>
          <w:rFonts w:ascii="Arial" w:hAnsi="Arial"/>
          <w:bCs/>
          <w:noProof/>
          <w:position w:val="-22"/>
        </w:rPr>
        <w:object w:dxaOrig="220" w:dyaOrig="580" w14:anchorId="6EE1B3C4">
          <v:shape id="_x0000_i1026" type="#_x0000_t75" alt="" style="width:10.9pt;height:29.1pt;mso-width-percent:0;mso-height-percent:0;mso-width-percent:0;mso-height-percent:0" o:ole="">
            <v:imagedata r:id="rId20" o:title=""/>
          </v:shape>
          <o:OLEObject Type="Embed" ProgID="Equation.DSMT4" ShapeID="_x0000_i1026" DrawAspect="Content" ObjectID="_1735117073" r:id="rId21"/>
        </w:object>
      </w:r>
      <w:r w:rsidRPr="00903349">
        <w:rPr>
          <w:rFonts w:ascii="Arial" w:hAnsi="Arial"/>
          <w:bCs/>
        </w:rPr>
        <w:t xml:space="preserve"> miles in </w:t>
      </w:r>
      <w:r w:rsidR="00A252F4" w:rsidRPr="00397A5A">
        <w:rPr>
          <w:rFonts w:ascii="Arial" w:hAnsi="Arial"/>
          <w:bCs/>
          <w:noProof/>
          <w:position w:val="-22"/>
        </w:rPr>
        <w:object w:dxaOrig="220" w:dyaOrig="580" w14:anchorId="38C1C0B5">
          <v:shape id="_x0000_i1025" type="#_x0000_t75" alt="" style="width:10.9pt;height:29.1pt;mso-width-percent:0;mso-height-percent:0;mso-width-percent:0;mso-height-percent:0" o:ole="">
            <v:imagedata r:id="rId22" o:title=""/>
          </v:shape>
          <o:OLEObject Type="Embed" ProgID="Equation.DSMT4" ShapeID="_x0000_i1025" DrawAspect="Content" ObjectID="_1735117074" r:id="rId23"/>
        </w:object>
      </w:r>
      <w:r w:rsidR="00FB30B6">
        <w:rPr>
          <w:rFonts w:ascii="Arial" w:hAnsi="Arial"/>
          <w:bCs/>
        </w:rPr>
        <w:t xml:space="preserve"> hour</w:t>
      </w:r>
      <w:r w:rsidRPr="00903349">
        <w:rPr>
          <w:rFonts w:ascii="Arial" w:hAnsi="Arial"/>
          <w:bCs/>
        </w:rPr>
        <w:t xml:space="preserve">. At this rate, how </w:t>
      </w:r>
      <w:r w:rsidR="00FB30B6">
        <w:rPr>
          <w:rFonts w:ascii="Arial" w:hAnsi="Arial"/>
          <w:bCs/>
        </w:rPr>
        <w:t xml:space="preserve">far would he go in one hour? </w:t>
      </w:r>
      <w:r w:rsidR="009A63A8">
        <w:rPr>
          <w:rFonts w:ascii="Arial" w:hAnsi="Arial"/>
          <w:b/>
          <w:sz w:val="28"/>
          <w:szCs w:val="36"/>
        </w:rPr>
        <w:t xml:space="preserve"> </w:t>
      </w:r>
    </w:p>
    <w:p w14:paraId="7BB0F456" w14:textId="77777777" w:rsidR="00397A5A" w:rsidRPr="009A63A8" w:rsidRDefault="00397A5A" w:rsidP="004F0759">
      <w:pPr>
        <w:pStyle w:val="ListParagraph"/>
        <w:rPr>
          <w:rFonts w:ascii="Arial" w:hAnsi="Arial"/>
          <w:b/>
          <w:sz w:val="28"/>
          <w:szCs w:val="36"/>
        </w:rPr>
      </w:pPr>
      <w:bookmarkStart w:id="2" w:name="_GoBack"/>
      <w:bookmarkEnd w:id="2"/>
    </w:p>
    <w:sectPr w:rsidR="00397A5A" w:rsidRPr="009A63A8" w:rsidSect="009A63A8">
      <w:headerReference w:type="default" r:id="rId24"/>
      <w:footerReference w:type="even" r:id="rId25"/>
      <w:footerReference w:type="default" r:id="rId26"/>
      <w:pgSz w:w="12240" w:h="15840"/>
      <w:pgMar w:top="1080" w:right="1080" w:bottom="1080" w:left="108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FC66D40" w14:textId="77777777" w:rsidR="00A252F4" w:rsidRDefault="00A252F4" w:rsidP="0037404A">
      <w:r>
        <w:separator/>
      </w:r>
    </w:p>
  </w:endnote>
  <w:endnote w:type="continuationSeparator" w:id="0">
    <w:p w14:paraId="2BF9DDC1" w14:textId="77777777" w:rsidR="00A252F4" w:rsidRDefault="00A252F4" w:rsidP="0037404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Style w:val="PageNumber"/>
      </w:rPr>
      <w:id w:val="-1475677574"/>
      <w:docPartObj>
        <w:docPartGallery w:val="Page Numbers (Bottom of Page)"/>
        <w:docPartUnique/>
      </w:docPartObj>
    </w:sdtPr>
    <w:sdtEndPr>
      <w:rPr>
        <w:rStyle w:val="PageNumber"/>
      </w:rPr>
    </w:sdtEndPr>
    <w:sdtContent>
      <w:p w14:paraId="44B8DAE4" w14:textId="09B731FF" w:rsidR="009A63A8" w:rsidRDefault="009A63A8" w:rsidP="001D248B">
        <w:pPr>
          <w:pStyle w:val="Footer"/>
          <w:framePr w:wrap="none" w:vAnchor="text" w:hAnchor="margin" w:xAlign="right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end"/>
        </w:r>
      </w:p>
    </w:sdtContent>
  </w:sdt>
  <w:p w14:paraId="5602DE2E" w14:textId="77777777" w:rsidR="009A63A8" w:rsidRDefault="009A63A8" w:rsidP="009A63A8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TableGrid"/>
      <w:tblW w:w="10080" w:type="dxa"/>
      <w:jc w:val="center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9715"/>
      <w:gridCol w:w="365"/>
    </w:tblGrid>
    <w:tr w:rsidR="00801032" w:rsidRPr="00801032" w14:paraId="610CF9F7" w14:textId="77777777" w:rsidTr="0016219C">
      <w:trPr>
        <w:jc w:val="center"/>
      </w:trPr>
      <w:tc>
        <w:tcPr>
          <w:tcW w:w="9715" w:type="dxa"/>
        </w:tcPr>
        <w:p w14:paraId="0ACEFDB2" w14:textId="77777777" w:rsidR="00801032" w:rsidRPr="00801032" w:rsidRDefault="00801032" w:rsidP="00801032">
          <w:pPr>
            <w:pStyle w:val="Footer"/>
            <w:tabs>
              <w:tab w:val="clear" w:pos="4680"/>
              <w:tab w:val="clear" w:pos="9360"/>
            </w:tabs>
            <w:rPr>
              <w:rFonts w:ascii="Arial" w:hAnsi="Arial" w:cs="Arial"/>
              <w:sz w:val="18"/>
              <w:szCs w:val="18"/>
            </w:rPr>
          </w:pPr>
          <w:r w:rsidRPr="00801032">
            <w:rPr>
              <w:rFonts w:ascii="Arial" w:hAnsi="Arial" w:cs="Arial"/>
              <w:i/>
              <w:sz w:val="18"/>
              <w:szCs w:val="18"/>
            </w:rPr>
            <w:t>MathLinks</w:t>
          </w:r>
          <w:r w:rsidRPr="00801032">
            <w:rPr>
              <w:rFonts w:ascii="Arial" w:hAnsi="Arial" w:cs="Arial"/>
              <w:sz w:val="18"/>
              <w:szCs w:val="18"/>
            </w:rPr>
            <w:t>: Grade 7 (2</w:t>
          </w:r>
          <w:r w:rsidRPr="00801032">
            <w:rPr>
              <w:rFonts w:ascii="Arial" w:hAnsi="Arial" w:cs="Arial"/>
              <w:sz w:val="18"/>
              <w:szCs w:val="18"/>
              <w:vertAlign w:val="superscript"/>
            </w:rPr>
            <w:t>nd</w:t>
          </w:r>
          <w:r w:rsidRPr="00801032">
            <w:rPr>
              <w:rFonts w:ascii="Arial" w:hAnsi="Arial" w:cs="Arial"/>
              <w:sz w:val="18"/>
              <w:szCs w:val="18"/>
            </w:rPr>
            <w:t xml:space="preserve"> ed.) ©CMAT </w:t>
          </w:r>
        </w:p>
        <w:p w14:paraId="41E75B1F" w14:textId="562D66FA" w:rsidR="00801032" w:rsidRPr="00801032" w:rsidRDefault="00801032" w:rsidP="00801032">
          <w:pPr>
            <w:pStyle w:val="Footer"/>
            <w:tabs>
              <w:tab w:val="clear" w:pos="4680"/>
              <w:tab w:val="clear" w:pos="9360"/>
            </w:tabs>
            <w:rPr>
              <w:rFonts w:ascii="Arial" w:hAnsi="Arial" w:cs="Arial"/>
              <w:noProof/>
              <w:sz w:val="18"/>
              <w:szCs w:val="18"/>
            </w:rPr>
          </w:pPr>
          <w:r w:rsidRPr="00801032">
            <w:rPr>
              <w:rFonts w:ascii="Arial" w:hAnsi="Arial" w:cs="Arial"/>
              <w:sz w:val="18"/>
              <w:szCs w:val="18"/>
            </w:rPr>
            <w:t xml:space="preserve">Packet 3: Quiz </w:t>
          </w:r>
          <w:r>
            <w:rPr>
              <w:rFonts w:ascii="Arial" w:hAnsi="Arial" w:cs="Arial"/>
              <w:sz w:val="18"/>
              <w:szCs w:val="18"/>
            </w:rPr>
            <w:t>A</w:t>
          </w:r>
          <w:r w:rsidRPr="00801032">
            <w:rPr>
              <w:rFonts w:ascii="Arial" w:hAnsi="Arial" w:cs="Arial"/>
              <w:sz w:val="18"/>
              <w:szCs w:val="18"/>
            </w:rPr>
            <w:t xml:space="preserve"> (Answer Key)</w:t>
          </w:r>
        </w:p>
      </w:tc>
      <w:tc>
        <w:tcPr>
          <w:tcW w:w="365" w:type="dxa"/>
        </w:tcPr>
        <w:p w14:paraId="639F9CB6" w14:textId="77777777" w:rsidR="00801032" w:rsidRPr="00801032" w:rsidRDefault="00801032" w:rsidP="00801032">
          <w:pPr>
            <w:pStyle w:val="Footer"/>
            <w:jc w:val="right"/>
            <w:rPr>
              <w:rStyle w:val="PageNumber"/>
              <w:rFonts w:ascii="Arial" w:hAnsi="Arial" w:cs="Arial"/>
              <w:sz w:val="18"/>
              <w:szCs w:val="18"/>
            </w:rPr>
          </w:pPr>
          <w:r w:rsidRPr="00801032">
            <w:rPr>
              <w:rStyle w:val="PageNumber"/>
              <w:rFonts w:ascii="Arial" w:hAnsi="Arial" w:cs="Arial"/>
              <w:sz w:val="18"/>
              <w:szCs w:val="18"/>
            </w:rPr>
            <w:fldChar w:fldCharType="begin"/>
          </w:r>
          <w:r w:rsidRPr="00801032">
            <w:rPr>
              <w:rStyle w:val="PageNumber"/>
              <w:rFonts w:ascii="Arial" w:hAnsi="Arial" w:cs="Arial"/>
              <w:sz w:val="18"/>
              <w:szCs w:val="18"/>
            </w:rPr>
            <w:instrText xml:space="preserve"> PAGE   \* MERGEFORMAT </w:instrText>
          </w:r>
          <w:r w:rsidRPr="00801032">
            <w:rPr>
              <w:rStyle w:val="PageNumber"/>
              <w:rFonts w:ascii="Arial" w:hAnsi="Arial" w:cs="Arial"/>
              <w:sz w:val="18"/>
              <w:szCs w:val="18"/>
            </w:rPr>
            <w:fldChar w:fldCharType="separate"/>
          </w:r>
          <w:r w:rsidRPr="00801032">
            <w:rPr>
              <w:rStyle w:val="PageNumber"/>
              <w:rFonts w:ascii="Arial" w:hAnsi="Arial" w:cs="Arial"/>
              <w:noProof/>
              <w:sz w:val="18"/>
              <w:szCs w:val="18"/>
            </w:rPr>
            <w:t>1</w:t>
          </w:r>
          <w:r w:rsidRPr="00801032">
            <w:rPr>
              <w:rStyle w:val="PageNumber"/>
              <w:rFonts w:ascii="Arial" w:hAnsi="Arial" w:cs="Arial"/>
              <w:noProof/>
              <w:sz w:val="18"/>
              <w:szCs w:val="18"/>
            </w:rPr>
            <w:fldChar w:fldCharType="end"/>
          </w:r>
        </w:p>
        <w:p w14:paraId="7D4BD3E5" w14:textId="77777777" w:rsidR="00801032" w:rsidRPr="00801032" w:rsidRDefault="00801032" w:rsidP="00801032">
          <w:pPr>
            <w:pStyle w:val="Footer"/>
            <w:jc w:val="right"/>
            <w:rPr>
              <w:rStyle w:val="PageNumber"/>
              <w:rFonts w:ascii="Arial" w:hAnsi="Arial" w:cs="Arial"/>
              <w:sz w:val="18"/>
              <w:szCs w:val="18"/>
            </w:rPr>
          </w:pPr>
        </w:p>
      </w:tc>
    </w:tr>
  </w:tbl>
  <w:p w14:paraId="6C17EB79" w14:textId="77777777" w:rsidR="00DF56D5" w:rsidRPr="00801032" w:rsidRDefault="00DF56D5" w:rsidP="00DF56D5">
    <w:pPr>
      <w:ind w:left="360" w:firstLine="360"/>
      <w:rPr>
        <w:rFonts w:ascii="Times New Roman" w:eastAsia="Times New Roman" w:hAnsi="Times New Roman" w:cs="Times New Roman"/>
        <w:sz w:val="18"/>
        <w:szCs w:val="18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0C30232" w14:textId="77777777" w:rsidR="00A252F4" w:rsidRDefault="00A252F4" w:rsidP="0037404A">
      <w:r>
        <w:separator/>
      </w:r>
    </w:p>
  </w:footnote>
  <w:footnote w:type="continuationSeparator" w:id="0">
    <w:p w14:paraId="244E769A" w14:textId="77777777" w:rsidR="00A252F4" w:rsidRDefault="00A252F4" w:rsidP="0037404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5035"/>
      <w:gridCol w:w="2517"/>
      <w:gridCol w:w="2518"/>
    </w:tblGrid>
    <w:tr w:rsidR="00801032" w14:paraId="555CED95" w14:textId="77777777" w:rsidTr="0016219C">
      <w:trPr>
        <w:trHeight w:val="86"/>
      </w:trPr>
      <w:tc>
        <w:tcPr>
          <w:tcW w:w="5035" w:type="dxa"/>
        </w:tcPr>
        <w:p w14:paraId="5A78BD26" w14:textId="77777777" w:rsidR="00801032" w:rsidRDefault="00801032" w:rsidP="00801032">
          <w:pPr>
            <w:pStyle w:val="Header"/>
            <w:tabs>
              <w:tab w:val="clear" w:pos="4320"/>
              <w:tab w:val="clear" w:pos="8640"/>
              <w:tab w:val="right" w:leader="underscore" w:pos="4680"/>
            </w:tabs>
          </w:pPr>
          <w:bookmarkStart w:id="3" w:name="_Hlk112844775"/>
          <w:r>
            <w:t xml:space="preserve">Name </w:t>
          </w:r>
          <w:r>
            <w:tab/>
          </w:r>
        </w:p>
      </w:tc>
      <w:tc>
        <w:tcPr>
          <w:tcW w:w="2517" w:type="dxa"/>
        </w:tcPr>
        <w:p w14:paraId="64FD3B63" w14:textId="77777777" w:rsidR="00801032" w:rsidRDefault="00801032" w:rsidP="00801032">
          <w:pPr>
            <w:pStyle w:val="Header"/>
            <w:tabs>
              <w:tab w:val="clear" w:pos="4320"/>
              <w:tab w:val="clear" w:pos="8640"/>
              <w:tab w:val="right" w:leader="underscore" w:pos="2160"/>
            </w:tabs>
          </w:pPr>
          <w:r>
            <w:t xml:space="preserve">Period </w:t>
          </w:r>
          <w:r>
            <w:tab/>
          </w:r>
        </w:p>
      </w:tc>
      <w:tc>
        <w:tcPr>
          <w:tcW w:w="2518" w:type="dxa"/>
        </w:tcPr>
        <w:p w14:paraId="61DC23F9" w14:textId="77777777" w:rsidR="00801032" w:rsidRDefault="00801032" w:rsidP="00801032">
          <w:pPr>
            <w:pStyle w:val="Header"/>
            <w:tabs>
              <w:tab w:val="clear" w:pos="4320"/>
              <w:tab w:val="clear" w:pos="8640"/>
              <w:tab w:val="right" w:leader="underscore" w:pos="2520"/>
            </w:tabs>
          </w:pPr>
          <w:r>
            <w:t xml:space="preserve">Date </w:t>
          </w:r>
          <w:r>
            <w:tab/>
          </w:r>
        </w:p>
      </w:tc>
    </w:tr>
    <w:bookmarkEnd w:id="3"/>
  </w:tbl>
  <w:p w14:paraId="5ED27D9C" w14:textId="77777777" w:rsidR="0037404A" w:rsidRPr="00801032" w:rsidRDefault="0037404A" w:rsidP="0080103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5D07A1"/>
    <w:multiLevelType w:val="hybridMultilevel"/>
    <w:tmpl w:val="9DEA8D1A"/>
    <w:lvl w:ilvl="0" w:tplc="0409000F">
      <w:start w:val="1"/>
      <w:numFmt w:val="decimal"/>
      <w:lvlText w:val="%1."/>
      <w:lvlJc w:val="left"/>
      <w:pPr>
        <w:ind w:left="2880" w:hanging="360"/>
      </w:pPr>
      <w:rPr>
        <w:rFonts w:hint="default"/>
        <w:b w:val="0"/>
        <w:i w:val="0"/>
        <w:color w:val="auto"/>
        <w:sz w:val="24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8C6E8E"/>
    <w:multiLevelType w:val="hybridMultilevel"/>
    <w:tmpl w:val="858A8EEE"/>
    <w:lvl w:ilvl="0" w:tplc="B3C299AA">
      <w:start w:val="1"/>
      <w:numFmt w:val="lowerLetter"/>
      <w:lvlText w:val="%1.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" w15:restartNumberingAfterBreak="0">
    <w:nsid w:val="0B4638E3"/>
    <w:multiLevelType w:val="hybridMultilevel"/>
    <w:tmpl w:val="8A822242"/>
    <w:lvl w:ilvl="0" w:tplc="93464EBA">
      <w:start w:val="1"/>
      <w:numFmt w:val="lowerLetter"/>
      <w:lvlText w:val="%1."/>
      <w:lvlJc w:val="left"/>
      <w:pPr>
        <w:ind w:left="720" w:hanging="360"/>
      </w:pPr>
      <w:rPr>
        <w:rFonts w:ascii="Arial" w:hAnsi="Arial" w:cs="Arial" w:hint="default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8A027C"/>
    <w:multiLevelType w:val="hybridMultilevel"/>
    <w:tmpl w:val="ABCA0BF0"/>
    <w:lvl w:ilvl="0" w:tplc="378C4552">
      <w:start w:val="1"/>
      <w:numFmt w:val="lowerLetter"/>
      <w:lvlText w:val="%1."/>
      <w:lvlJc w:val="left"/>
      <w:pPr>
        <w:ind w:left="36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13015BC"/>
    <w:multiLevelType w:val="hybridMultilevel"/>
    <w:tmpl w:val="D8BAE9EE"/>
    <w:lvl w:ilvl="0" w:tplc="EF427002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  <w:bCs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2C24318"/>
    <w:multiLevelType w:val="hybridMultilevel"/>
    <w:tmpl w:val="EB860FD2"/>
    <w:lvl w:ilvl="0" w:tplc="29645760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  <w:bCs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8814E5E"/>
    <w:multiLevelType w:val="hybridMultilevel"/>
    <w:tmpl w:val="D8C0D050"/>
    <w:lvl w:ilvl="0" w:tplc="4524FF4E">
      <w:start w:val="1"/>
      <w:numFmt w:val="lowerLetter"/>
      <w:lvlText w:val="%1."/>
      <w:lvlJc w:val="left"/>
      <w:pPr>
        <w:ind w:left="720" w:hanging="360"/>
      </w:pPr>
      <w:rPr>
        <w:rFonts w:ascii="Arial" w:hAnsi="Arial"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C5C1A05"/>
    <w:multiLevelType w:val="hybridMultilevel"/>
    <w:tmpl w:val="BC7A170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C841AAD"/>
    <w:multiLevelType w:val="hybridMultilevel"/>
    <w:tmpl w:val="0B144C8A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9" w15:restartNumberingAfterBreak="0">
    <w:nsid w:val="1DC835CD"/>
    <w:multiLevelType w:val="hybridMultilevel"/>
    <w:tmpl w:val="E1E6E70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F82630A"/>
    <w:multiLevelType w:val="hybridMultilevel"/>
    <w:tmpl w:val="768E87F2"/>
    <w:lvl w:ilvl="0" w:tplc="696EFEE0">
      <w:start w:val="1"/>
      <w:numFmt w:val="lowerLetter"/>
      <w:lvlText w:val="%1.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1" w15:restartNumberingAfterBreak="0">
    <w:nsid w:val="25B37EE3"/>
    <w:multiLevelType w:val="hybridMultilevel"/>
    <w:tmpl w:val="1F6CC9AA"/>
    <w:lvl w:ilvl="0" w:tplc="3DF8AA5E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b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AAE066D"/>
    <w:multiLevelType w:val="hybridMultilevel"/>
    <w:tmpl w:val="38A4637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2C5B5DA4"/>
    <w:multiLevelType w:val="multilevel"/>
    <w:tmpl w:val="364EB3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34D6395D"/>
    <w:multiLevelType w:val="hybridMultilevel"/>
    <w:tmpl w:val="07F6AA8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6BF7BF0"/>
    <w:multiLevelType w:val="hybridMultilevel"/>
    <w:tmpl w:val="46FCB2FA"/>
    <w:lvl w:ilvl="0" w:tplc="C8B44178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b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9455E36"/>
    <w:multiLevelType w:val="hybridMultilevel"/>
    <w:tmpl w:val="0562E9E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A412247"/>
    <w:multiLevelType w:val="hybridMultilevel"/>
    <w:tmpl w:val="9AE0E7FE"/>
    <w:lvl w:ilvl="0" w:tplc="91CEF14E">
      <w:start w:val="1"/>
      <w:numFmt w:val="lowerLetter"/>
      <w:lvlText w:val="%1."/>
      <w:lvlJc w:val="left"/>
      <w:pPr>
        <w:ind w:left="720" w:hanging="360"/>
      </w:pPr>
      <w:rPr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A4C243F"/>
    <w:multiLevelType w:val="hybridMultilevel"/>
    <w:tmpl w:val="A0D214A0"/>
    <w:lvl w:ilvl="0" w:tplc="AF001CF0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  <w:bCs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3AE81364"/>
    <w:multiLevelType w:val="hybridMultilevel"/>
    <w:tmpl w:val="E2C8C9F6"/>
    <w:lvl w:ilvl="0" w:tplc="8498417C">
      <w:start w:val="1"/>
      <w:numFmt w:val="decimal"/>
      <w:lvlText w:val="%1."/>
      <w:lvlJc w:val="left"/>
      <w:pPr>
        <w:ind w:left="630" w:hanging="360"/>
      </w:pPr>
      <w:rPr>
        <w:rFonts w:ascii="Arial" w:hAnsi="Arial" w:cs="Arial" w:hint="default"/>
        <w:b w:val="0"/>
        <w:bCs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20" w15:restartNumberingAfterBreak="0">
    <w:nsid w:val="42C534EB"/>
    <w:multiLevelType w:val="hybridMultilevel"/>
    <w:tmpl w:val="2324A124"/>
    <w:lvl w:ilvl="0" w:tplc="4D40EEAE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44122F9A"/>
    <w:multiLevelType w:val="hybridMultilevel"/>
    <w:tmpl w:val="8FAE841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A41751F"/>
    <w:multiLevelType w:val="hybridMultilevel"/>
    <w:tmpl w:val="9384DB0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53C86EEE"/>
    <w:multiLevelType w:val="hybridMultilevel"/>
    <w:tmpl w:val="8B1ACB3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68E4345"/>
    <w:multiLevelType w:val="hybridMultilevel"/>
    <w:tmpl w:val="32F6992C"/>
    <w:lvl w:ilvl="0" w:tplc="DAD6CB3A">
      <w:start w:val="1"/>
      <w:numFmt w:val="lowerLetter"/>
      <w:lvlText w:val="%1."/>
      <w:lvlJc w:val="left"/>
      <w:pPr>
        <w:ind w:left="360" w:hanging="360"/>
      </w:pPr>
      <w:rPr>
        <w:rFonts w:ascii="Arial" w:hAnsi="Arial"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57534695"/>
    <w:multiLevelType w:val="hybridMultilevel"/>
    <w:tmpl w:val="47421EE2"/>
    <w:lvl w:ilvl="0" w:tplc="2BAA7DB8">
      <w:start w:val="1"/>
      <w:numFmt w:val="lowerLetter"/>
      <w:lvlText w:val="%1."/>
      <w:lvlJc w:val="left"/>
      <w:pPr>
        <w:ind w:left="720" w:hanging="360"/>
      </w:pPr>
      <w:rPr>
        <w:rFonts w:ascii="Arial" w:hAnsi="Arial" w:cs="Arial" w:hint="default"/>
        <w:color w:val="000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89D539C"/>
    <w:multiLevelType w:val="hybridMultilevel"/>
    <w:tmpl w:val="4628DAF0"/>
    <w:lvl w:ilvl="0" w:tplc="6AC8D64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597D57F0"/>
    <w:multiLevelType w:val="hybridMultilevel"/>
    <w:tmpl w:val="655E62D0"/>
    <w:lvl w:ilvl="0" w:tplc="2F72ABE8">
      <w:start w:val="1"/>
      <w:numFmt w:val="lowerLetter"/>
      <w:lvlText w:val="%1."/>
      <w:lvlJc w:val="left"/>
      <w:pPr>
        <w:ind w:left="1080" w:hanging="360"/>
      </w:pPr>
      <w:rPr>
        <w:rFonts w:ascii="Arial" w:hAnsi="Arial" w:hint="default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5A110EBD"/>
    <w:multiLevelType w:val="hybridMultilevel"/>
    <w:tmpl w:val="A95839C0"/>
    <w:lvl w:ilvl="0" w:tplc="C0E2198E">
      <w:start w:val="6"/>
      <w:numFmt w:val="decimal"/>
      <w:lvlText w:val="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A2876E6"/>
    <w:multiLevelType w:val="hybridMultilevel"/>
    <w:tmpl w:val="A4F012E6"/>
    <w:lvl w:ilvl="0" w:tplc="6ACC6DE8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bCs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5FBE4092"/>
    <w:multiLevelType w:val="hybridMultilevel"/>
    <w:tmpl w:val="4628DAF0"/>
    <w:lvl w:ilvl="0" w:tplc="6AC8D64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617D47EC"/>
    <w:multiLevelType w:val="hybridMultilevel"/>
    <w:tmpl w:val="F26245F2"/>
    <w:lvl w:ilvl="0" w:tplc="A2AAD7DA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bCs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64DF154A"/>
    <w:multiLevelType w:val="hybridMultilevel"/>
    <w:tmpl w:val="E6F61396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6CC87DD9"/>
    <w:multiLevelType w:val="hybridMultilevel"/>
    <w:tmpl w:val="01C05A82"/>
    <w:lvl w:ilvl="0" w:tplc="96D02158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  <w:bCs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 w15:restartNumberingAfterBreak="0">
    <w:nsid w:val="6F6950B3"/>
    <w:multiLevelType w:val="hybridMultilevel"/>
    <w:tmpl w:val="548CE8D8"/>
    <w:lvl w:ilvl="0" w:tplc="E5581FDA">
      <w:start w:val="2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b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1A35987"/>
    <w:multiLevelType w:val="hybridMultilevel"/>
    <w:tmpl w:val="D8C0D050"/>
    <w:lvl w:ilvl="0" w:tplc="4524FF4E">
      <w:start w:val="1"/>
      <w:numFmt w:val="lowerLetter"/>
      <w:lvlText w:val="%1."/>
      <w:lvlJc w:val="left"/>
      <w:pPr>
        <w:ind w:left="720" w:hanging="360"/>
      </w:pPr>
      <w:rPr>
        <w:rFonts w:ascii="Arial" w:hAnsi="Arial"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4AB1FDD"/>
    <w:multiLevelType w:val="hybridMultilevel"/>
    <w:tmpl w:val="BA7CC7FA"/>
    <w:lvl w:ilvl="0" w:tplc="FA2628FE">
      <w:start w:val="8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 w15:restartNumberingAfterBreak="0">
    <w:nsid w:val="7C605066"/>
    <w:multiLevelType w:val="hybridMultilevel"/>
    <w:tmpl w:val="D0D88DB6"/>
    <w:lvl w:ilvl="0" w:tplc="E01A07CC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 w15:restartNumberingAfterBreak="0">
    <w:nsid w:val="7FBA52C4"/>
    <w:multiLevelType w:val="hybridMultilevel"/>
    <w:tmpl w:val="DCEAA858"/>
    <w:lvl w:ilvl="0" w:tplc="F0708DA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8"/>
  </w:num>
  <w:num w:numId="2">
    <w:abstractNumId w:val="30"/>
  </w:num>
  <w:num w:numId="3">
    <w:abstractNumId w:val="3"/>
  </w:num>
  <w:num w:numId="4">
    <w:abstractNumId w:val="12"/>
  </w:num>
  <w:num w:numId="5">
    <w:abstractNumId w:val="22"/>
  </w:num>
  <w:num w:numId="6">
    <w:abstractNumId w:val="32"/>
  </w:num>
  <w:num w:numId="7">
    <w:abstractNumId w:val="9"/>
  </w:num>
  <w:num w:numId="8">
    <w:abstractNumId w:val="6"/>
  </w:num>
  <w:num w:numId="9">
    <w:abstractNumId w:val="37"/>
  </w:num>
  <w:num w:numId="10">
    <w:abstractNumId w:val="35"/>
  </w:num>
  <w:num w:numId="11">
    <w:abstractNumId w:val="21"/>
  </w:num>
  <w:num w:numId="12">
    <w:abstractNumId w:val="26"/>
  </w:num>
  <w:num w:numId="13">
    <w:abstractNumId w:val="19"/>
  </w:num>
  <w:num w:numId="14">
    <w:abstractNumId w:val="1"/>
  </w:num>
  <w:num w:numId="15">
    <w:abstractNumId w:val="23"/>
  </w:num>
  <w:num w:numId="16">
    <w:abstractNumId w:val="4"/>
  </w:num>
  <w:num w:numId="17">
    <w:abstractNumId w:val="5"/>
  </w:num>
  <w:num w:numId="18">
    <w:abstractNumId w:val="29"/>
  </w:num>
  <w:num w:numId="19">
    <w:abstractNumId w:val="20"/>
  </w:num>
  <w:num w:numId="20">
    <w:abstractNumId w:val="18"/>
  </w:num>
  <w:num w:numId="21">
    <w:abstractNumId w:val="10"/>
  </w:num>
  <w:num w:numId="22">
    <w:abstractNumId w:val="0"/>
  </w:num>
  <w:num w:numId="23">
    <w:abstractNumId w:val="33"/>
  </w:num>
  <w:num w:numId="24">
    <w:abstractNumId w:val="36"/>
  </w:num>
  <w:num w:numId="25">
    <w:abstractNumId w:val="38"/>
  </w:num>
  <w:num w:numId="26">
    <w:abstractNumId w:val="31"/>
  </w:num>
  <w:num w:numId="27">
    <w:abstractNumId w:val="16"/>
  </w:num>
  <w:num w:numId="28">
    <w:abstractNumId w:val="34"/>
  </w:num>
  <w:num w:numId="29">
    <w:abstractNumId w:val="27"/>
  </w:num>
  <w:num w:numId="30">
    <w:abstractNumId w:val="24"/>
  </w:num>
  <w:num w:numId="31">
    <w:abstractNumId w:val="11"/>
  </w:num>
  <w:num w:numId="32">
    <w:abstractNumId w:val="15"/>
  </w:num>
  <w:num w:numId="33">
    <w:abstractNumId w:val="13"/>
  </w:num>
  <w:num w:numId="34">
    <w:abstractNumId w:val="8"/>
  </w:num>
  <w:num w:numId="35">
    <w:abstractNumId w:val="2"/>
  </w:num>
  <w:num w:numId="36">
    <w:abstractNumId w:val="14"/>
  </w:num>
  <w:num w:numId="37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7"/>
  </w:num>
  <w:num w:numId="39">
    <w:abstractNumId w:val="7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7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C25B4"/>
    <w:rsid w:val="000007E9"/>
    <w:rsid w:val="0000101E"/>
    <w:rsid w:val="0000476B"/>
    <w:rsid w:val="000061A0"/>
    <w:rsid w:val="00006810"/>
    <w:rsid w:val="00025C44"/>
    <w:rsid w:val="0004283B"/>
    <w:rsid w:val="00043285"/>
    <w:rsid w:val="00050F1C"/>
    <w:rsid w:val="000564AB"/>
    <w:rsid w:val="00083C18"/>
    <w:rsid w:val="0009539C"/>
    <w:rsid w:val="000A1113"/>
    <w:rsid w:val="000A312C"/>
    <w:rsid w:val="000D471F"/>
    <w:rsid w:val="000D5497"/>
    <w:rsid w:val="000D6991"/>
    <w:rsid w:val="000E6315"/>
    <w:rsid w:val="000E7FE2"/>
    <w:rsid w:val="000F449E"/>
    <w:rsid w:val="0011097B"/>
    <w:rsid w:val="00140152"/>
    <w:rsid w:val="00156994"/>
    <w:rsid w:val="001904A1"/>
    <w:rsid w:val="0019710F"/>
    <w:rsid w:val="00197A5A"/>
    <w:rsid w:val="001A14BD"/>
    <w:rsid w:val="001B27E7"/>
    <w:rsid w:val="001B2BD4"/>
    <w:rsid w:val="001C5D83"/>
    <w:rsid w:val="001C6927"/>
    <w:rsid w:val="001D2B71"/>
    <w:rsid w:val="001E1AFB"/>
    <w:rsid w:val="001E4E9B"/>
    <w:rsid w:val="001E5F07"/>
    <w:rsid w:val="001F260A"/>
    <w:rsid w:val="001F72E3"/>
    <w:rsid w:val="0020354D"/>
    <w:rsid w:val="002137B5"/>
    <w:rsid w:val="00214B63"/>
    <w:rsid w:val="00215857"/>
    <w:rsid w:val="0022676A"/>
    <w:rsid w:val="002322EA"/>
    <w:rsid w:val="0023761A"/>
    <w:rsid w:val="0024368D"/>
    <w:rsid w:val="0024702E"/>
    <w:rsid w:val="002523A7"/>
    <w:rsid w:val="00256737"/>
    <w:rsid w:val="00261335"/>
    <w:rsid w:val="0027762A"/>
    <w:rsid w:val="00294187"/>
    <w:rsid w:val="002A5547"/>
    <w:rsid w:val="002A7290"/>
    <w:rsid w:val="002B00A7"/>
    <w:rsid w:val="002B545A"/>
    <w:rsid w:val="002D491B"/>
    <w:rsid w:val="002E3170"/>
    <w:rsid w:val="002E48C7"/>
    <w:rsid w:val="002F547C"/>
    <w:rsid w:val="002F65C5"/>
    <w:rsid w:val="00304432"/>
    <w:rsid w:val="0031188C"/>
    <w:rsid w:val="00313792"/>
    <w:rsid w:val="00316BAC"/>
    <w:rsid w:val="00356B1F"/>
    <w:rsid w:val="003600C3"/>
    <w:rsid w:val="00363BC2"/>
    <w:rsid w:val="003674B2"/>
    <w:rsid w:val="0037404A"/>
    <w:rsid w:val="00380BF6"/>
    <w:rsid w:val="0038758A"/>
    <w:rsid w:val="00397A5A"/>
    <w:rsid w:val="003A26BC"/>
    <w:rsid w:val="003A26C1"/>
    <w:rsid w:val="003D326A"/>
    <w:rsid w:val="003D6BD6"/>
    <w:rsid w:val="003F277B"/>
    <w:rsid w:val="00401241"/>
    <w:rsid w:val="004053B6"/>
    <w:rsid w:val="0040677D"/>
    <w:rsid w:val="0042089C"/>
    <w:rsid w:val="00433102"/>
    <w:rsid w:val="00437736"/>
    <w:rsid w:val="00440FF2"/>
    <w:rsid w:val="00446546"/>
    <w:rsid w:val="004532AE"/>
    <w:rsid w:val="004575F2"/>
    <w:rsid w:val="004660C4"/>
    <w:rsid w:val="0047291D"/>
    <w:rsid w:val="0047503A"/>
    <w:rsid w:val="004750C6"/>
    <w:rsid w:val="00482680"/>
    <w:rsid w:val="0048384C"/>
    <w:rsid w:val="00483A9C"/>
    <w:rsid w:val="004A1C12"/>
    <w:rsid w:val="004C1573"/>
    <w:rsid w:val="004D1183"/>
    <w:rsid w:val="004D478F"/>
    <w:rsid w:val="004D77BF"/>
    <w:rsid w:val="004E0666"/>
    <w:rsid w:val="004F0013"/>
    <w:rsid w:val="004F0759"/>
    <w:rsid w:val="005177D0"/>
    <w:rsid w:val="0052404F"/>
    <w:rsid w:val="00536393"/>
    <w:rsid w:val="00542EF6"/>
    <w:rsid w:val="00543061"/>
    <w:rsid w:val="00546700"/>
    <w:rsid w:val="005560D0"/>
    <w:rsid w:val="00557C45"/>
    <w:rsid w:val="00560574"/>
    <w:rsid w:val="00585A1D"/>
    <w:rsid w:val="00597387"/>
    <w:rsid w:val="005A3C08"/>
    <w:rsid w:val="005B7688"/>
    <w:rsid w:val="005E280A"/>
    <w:rsid w:val="006004D4"/>
    <w:rsid w:val="00636B4A"/>
    <w:rsid w:val="00647585"/>
    <w:rsid w:val="0064776F"/>
    <w:rsid w:val="00665647"/>
    <w:rsid w:val="0068022B"/>
    <w:rsid w:val="006B3160"/>
    <w:rsid w:val="006B4104"/>
    <w:rsid w:val="006B5A03"/>
    <w:rsid w:val="006B5E34"/>
    <w:rsid w:val="006C7230"/>
    <w:rsid w:val="006F1A06"/>
    <w:rsid w:val="00705796"/>
    <w:rsid w:val="00705EAB"/>
    <w:rsid w:val="00713F7E"/>
    <w:rsid w:val="00731DA7"/>
    <w:rsid w:val="00755650"/>
    <w:rsid w:val="007730E1"/>
    <w:rsid w:val="00774C14"/>
    <w:rsid w:val="00781EBA"/>
    <w:rsid w:val="007A5B77"/>
    <w:rsid w:val="007B1C3A"/>
    <w:rsid w:val="007B216F"/>
    <w:rsid w:val="007C73DC"/>
    <w:rsid w:val="007D0FE5"/>
    <w:rsid w:val="007D5ABC"/>
    <w:rsid w:val="007E2EC6"/>
    <w:rsid w:val="00801032"/>
    <w:rsid w:val="00824244"/>
    <w:rsid w:val="00825FCD"/>
    <w:rsid w:val="00834D52"/>
    <w:rsid w:val="00837445"/>
    <w:rsid w:val="00842F51"/>
    <w:rsid w:val="00847F01"/>
    <w:rsid w:val="00857293"/>
    <w:rsid w:val="008773B0"/>
    <w:rsid w:val="008809C9"/>
    <w:rsid w:val="008A07ED"/>
    <w:rsid w:val="008A3D57"/>
    <w:rsid w:val="008A7A78"/>
    <w:rsid w:val="008B7DEA"/>
    <w:rsid w:val="008C1D10"/>
    <w:rsid w:val="008D4640"/>
    <w:rsid w:val="008D65B7"/>
    <w:rsid w:val="008D7032"/>
    <w:rsid w:val="008E25D0"/>
    <w:rsid w:val="00903349"/>
    <w:rsid w:val="0090359F"/>
    <w:rsid w:val="00906B6C"/>
    <w:rsid w:val="00917A6A"/>
    <w:rsid w:val="00923C9D"/>
    <w:rsid w:val="009346E4"/>
    <w:rsid w:val="009360E9"/>
    <w:rsid w:val="00945905"/>
    <w:rsid w:val="009508E9"/>
    <w:rsid w:val="00952D78"/>
    <w:rsid w:val="00954224"/>
    <w:rsid w:val="009613B8"/>
    <w:rsid w:val="00962924"/>
    <w:rsid w:val="0099014C"/>
    <w:rsid w:val="00997E1A"/>
    <w:rsid w:val="009A6061"/>
    <w:rsid w:val="009A63A8"/>
    <w:rsid w:val="009B42F5"/>
    <w:rsid w:val="009D18BC"/>
    <w:rsid w:val="009D6D1E"/>
    <w:rsid w:val="009D769C"/>
    <w:rsid w:val="009E6FEF"/>
    <w:rsid w:val="009E7BF6"/>
    <w:rsid w:val="009E7E8C"/>
    <w:rsid w:val="009F01FE"/>
    <w:rsid w:val="00A1485D"/>
    <w:rsid w:val="00A15195"/>
    <w:rsid w:val="00A158DE"/>
    <w:rsid w:val="00A162D5"/>
    <w:rsid w:val="00A20987"/>
    <w:rsid w:val="00A209C4"/>
    <w:rsid w:val="00A21CEF"/>
    <w:rsid w:val="00A252F4"/>
    <w:rsid w:val="00A263C0"/>
    <w:rsid w:val="00A32490"/>
    <w:rsid w:val="00A32DA8"/>
    <w:rsid w:val="00A441B0"/>
    <w:rsid w:val="00A62F90"/>
    <w:rsid w:val="00A63CA8"/>
    <w:rsid w:val="00A84FBE"/>
    <w:rsid w:val="00AA4DC4"/>
    <w:rsid w:val="00AC055C"/>
    <w:rsid w:val="00AD411C"/>
    <w:rsid w:val="00AF15D6"/>
    <w:rsid w:val="00AF3262"/>
    <w:rsid w:val="00AF5145"/>
    <w:rsid w:val="00B016E1"/>
    <w:rsid w:val="00B15BE9"/>
    <w:rsid w:val="00B172B1"/>
    <w:rsid w:val="00B345C2"/>
    <w:rsid w:val="00B4014E"/>
    <w:rsid w:val="00B41BB6"/>
    <w:rsid w:val="00B452BB"/>
    <w:rsid w:val="00B52E64"/>
    <w:rsid w:val="00B71BC7"/>
    <w:rsid w:val="00B83D66"/>
    <w:rsid w:val="00B87FFA"/>
    <w:rsid w:val="00B905C7"/>
    <w:rsid w:val="00BC38E8"/>
    <w:rsid w:val="00BC6DF7"/>
    <w:rsid w:val="00BD5AE5"/>
    <w:rsid w:val="00BE363C"/>
    <w:rsid w:val="00BE719B"/>
    <w:rsid w:val="00BF0460"/>
    <w:rsid w:val="00BF0E81"/>
    <w:rsid w:val="00C05310"/>
    <w:rsid w:val="00C065E1"/>
    <w:rsid w:val="00C20BE9"/>
    <w:rsid w:val="00C371A0"/>
    <w:rsid w:val="00C400FC"/>
    <w:rsid w:val="00C405D1"/>
    <w:rsid w:val="00C41280"/>
    <w:rsid w:val="00C433BA"/>
    <w:rsid w:val="00C510A4"/>
    <w:rsid w:val="00C53B20"/>
    <w:rsid w:val="00C60375"/>
    <w:rsid w:val="00C71A5E"/>
    <w:rsid w:val="00C7224D"/>
    <w:rsid w:val="00C749BB"/>
    <w:rsid w:val="00C77935"/>
    <w:rsid w:val="00C82B91"/>
    <w:rsid w:val="00C850C0"/>
    <w:rsid w:val="00C87C2E"/>
    <w:rsid w:val="00C9291C"/>
    <w:rsid w:val="00C9566F"/>
    <w:rsid w:val="00CA0036"/>
    <w:rsid w:val="00CC6B37"/>
    <w:rsid w:val="00CD100B"/>
    <w:rsid w:val="00CD17F1"/>
    <w:rsid w:val="00CD7B74"/>
    <w:rsid w:val="00CE0FC9"/>
    <w:rsid w:val="00CE4B6F"/>
    <w:rsid w:val="00CF154E"/>
    <w:rsid w:val="00CF3D3F"/>
    <w:rsid w:val="00CF421D"/>
    <w:rsid w:val="00D02B41"/>
    <w:rsid w:val="00D04EDB"/>
    <w:rsid w:val="00D05438"/>
    <w:rsid w:val="00D11122"/>
    <w:rsid w:val="00D1445F"/>
    <w:rsid w:val="00D22C14"/>
    <w:rsid w:val="00D319D5"/>
    <w:rsid w:val="00D3665A"/>
    <w:rsid w:val="00D46210"/>
    <w:rsid w:val="00D462A2"/>
    <w:rsid w:val="00D4700C"/>
    <w:rsid w:val="00D558B5"/>
    <w:rsid w:val="00D56C70"/>
    <w:rsid w:val="00D60F62"/>
    <w:rsid w:val="00D62A20"/>
    <w:rsid w:val="00D62A3A"/>
    <w:rsid w:val="00D74FC4"/>
    <w:rsid w:val="00D83596"/>
    <w:rsid w:val="00D85894"/>
    <w:rsid w:val="00D93B93"/>
    <w:rsid w:val="00DA6ED1"/>
    <w:rsid w:val="00DC54E1"/>
    <w:rsid w:val="00DD69F1"/>
    <w:rsid w:val="00DE25A9"/>
    <w:rsid w:val="00DF56D5"/>
    <w:rsid w:val="00E02F8F"/>
    <w:rsid w:val="00E13C96"/>
    <w:rsid w:val="00E154F5"/>
    <w:rsid w:val="00E17548"/>
    <w:rsid w:val="00E23F4D"/>
    <w:rsid w:val="00E30503"/>
    <w:rsid w:val="00E36A8F"/>
    <w:rsid w:val="00E46635"/>
    <w:rsid w:val="00E553AA"/>
    <w:rsid w:val="00E555AD"/>
    <w:rsid w:val="00E637FF"/>
    <w:rsid w:val="00E75839"/>
    <w:rsid w:val="00E85671"/>
    <w:rsid w:val="00E86C99"/>
    <w:rsid w:val="00EA7DB4"/>
    <w:rsid w:val="00EB1B13"/>
    <w:rsid w:val="00EB1D80"/>
    <w:rsid w:val="00EC25B4"/>
    <w:rsid w:val="00ED0E07"/>
    <w:rsid w:val="00ED4C27"/>
    <w:rsid w:val="00EF132C"/>
    <w:rsid w:val="00EF6462"/>
    <w:rsid w:val="00EF7D24"/>
    <w:rsid w:val="00F069FB"/>
    <w:rsid w:val="00F11437"/>
    <w:rsid w:val="00F37DCD"/>
    <w:rsid w:val="00F424CE"/>
    <w:rsid w:val="00F47C58"/>
    <w:rsid w:val="00F50E46"/>
    <w:rsid w:val="00F6019F"/>
    <w:rsid w:val="00F8442C"/>
    <w:rsid w:val="00F94C83"/>
    <w:rsid w:val="00FA144A"/>
    <w:rsid w:val="00FB30B6"/>
    <w:rsid w:val="00FC2498"/>
    <w:rsid w:val="00FC3981"/>
    <w:rsid w:val="00FD1B85"/>
    <w:rsid w:val="00FF01EC"/>
    <w:rsid w:val="00FF222B"/>
    <w:rsid w:val="00FF45C5"/>
    <w:rsid w:val="00FF4720"/>
    <w:rsid w:val="00FF4EC4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9602A22"/>
  <w15:docId w15:val="{037CB636-4492-41BB-8665-7F9CBC300F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F1A0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0007E9"/>
    <w:pPr>
      <w:ind w:left="720"/>
      <w:contextualSpacing/>
    </w:pPr>
  </w:style>
  <w:style w:type="paragraph" w:styleId="Header">
    <w:name w:val="header"/>
    <w:basedOn w:val="Normal"/>
    <w:link w:val="HeaderChar"/>
    <w:rsid w:val="00952D78"/>
    <w:pPr>
      <w:tabs>
        <w:tab w:val="center" w:pos="4320"/>
        <w:tab w:val="right" w:pos="8640"/>
      </w:tabs>
    </w:pPr>
    <w:rPr>
      <w:rFonts w:ascii="Arial" w:eastAsia="Times New Roman" w:hAnsi="Arial" w:cs="Times New Roman"/>
      <w:szCs w:val="20"/>
    </w:rPr>
  </w:style>
  <w:style w:type="character" w:customStyle="1" w:styleId="HeaderChar">
    <w:name w:val="Header Char"/>
    <w:basedOn w:val="DefaultParagraphFont"/>
    <w:link w:val="Header"/>
    <w:rsid w:val="00952D78"/>
    <w:rPr>
      <w:rFonts w:ascii="Arial" w:eastAsia="Times New Roman" w:hAnsi="Arial" w:cs="Times New Roman"/>
      <w:szCs w:val="20"/>
    </w:rPr>
  </w:style>
  <w:style w:type="table" w:styleId="TableGrid">
    <w:name w:val="Table Grid"/>
    <w:basedOn w:val="TableNormal"/>
    <w:uiPriority w:val="59"/>
    <w:rsid w:val="0011097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8758A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758A"/>
    <w:rPr>
      <w:rFonts w:ascii="Lucida Grande" w:hAnsi="Lucida Grande" w:cs="Lucida Grande"/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37404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7404A"/>
  </w:style>
  <w:style w:type="character" w:styleId="PageNumber">
    <w:name w:val="page number"/>
    <w:basedOn w:val="DefaultParagraphFont"/>
    <w:semiHidden/>
    <w:rsid w:val="0037404A"/>
  </w:style>
  <w:style w:type="character" w:customStyle="1" w:styleId="MTConvertedEquation">
    <w:name w:val="MTConvertedEquation"/>
    <w:basedOn w:val="DefaultParagraphFont"/>
    <w:rsid w:val="00A158DE"/>
    <w:rPr>
      <w:rFonts w:ascii="Arial" w:hAnsi="Arial" w:cs="Arial"/>
      <w:b/>
      <w:sz w:val="36"/>
      <w:szCs w:val="36"/>
    </w:rPr>
  </w:style>
  <w:style w:type="paragraph" w:styleId="BodyTextIndent">
    <w:name w:val="Body Text Indent"/>
    <w:basedOn w:val="Normal"/>
    <w:link w:val="BodyTextIndentChar"/>
    <w:semiHidden/>
    <w:rsid w:val="00FD1B85"/>
    <w:pPr>
      <w:ind w:left="360"/>
    </w:pPr>
    <w:rPr>
      <w:rFonts w:ascii="Arial" w:eastAsia="Times New Roman" w:hAnsi="Arial" w:cs="Times New Roman"/>
      <w:b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FD1B85"/>
    <w:rPr>
      <w:rFonts w:ascii="Arial" w:eastAsia="Times New Roman" w:hAnsi="Arial" w:cs="Times New Roman"/>
      <w:b/>
      <w:szCs w:val="20"/>
    </w:rPr>
  </w:style>
  <w:style w:type="character" w:styleId="PlaceholderText">
    <w:name w:val="Placeholder Text"/>
    <w:basedOn w:val="DefaultParagraphFont"/>
    <w:uiPriority w:val="99"/>
    <w:semiHidden/>
    <w:rsid w:val="0047503A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DF56D5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4347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63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61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26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DCF6AB52-C9A8-A445-9554-5518788BEC1A}">
  <we:reference id="wa104381909" version="1.0.0.2" store="en-US" storeType="OMEX"/>
  <we:alternateReferences>
    <we:reference id="wa104381909" version="1.0.0.2" store="WA104381909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0CDA590-71B0-C444-8A12-1FC7385E03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269</Words>
  <Characters>1535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se</dc:creator>
  <cp:keywords/>
  <dc:description/>
  <cp:lastModifiedBy>Microsoft Office User</cp:lastModifiedBy>
  <cp:revision>2</cp:revision>
  <cp:lastPrinted>2023-01-13T19:25:00Z</cp:lastPrinted>
  <dcterms:created xsi:type="dcterms:W3CDTF">2023-01-13T19:28:00Z</dcterms:created>
  <dcterms:modified xsi:type="dcterms:W3CDTF">2023-01-13T19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